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F285D2" w14:textId="77777777" w:rsidR="00FD019A" w:rsidRDefault="00FD019A" w:rsidP="00FD019A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1</w:t>
      </w:r>
    </w:p>
    <w:p w14:paraId="3004AE98" w14:textId="77777777" w:rsidR="00FD019A" w:rsidRPr="0056583F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3EAAC6E0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</w:t>
      </w:r>
      <w:proofErr w:type="spellStart"/>
      <w:r w:rsidRPr="00926CA1">
        <w:rPr>
          <w:rFonts w:ascii="TH SarabunPSK" w:hAnsi="TH SarabunPSK" w:cs="TH SarabunPSK"/>
          <w:sz w:val="32"/>
          <w:szCs w:val="32"/>
          <w:cs/>
        </w:rPr>
        <w:t>ดิ</w:t>
      </w:r>
      <w:proofErr w:type="spellEnd"/>
      <w:r w:rsidRPr="00926CA1">
        <w:rPr>
          <w:rFonts w:ascii="TH SarabunPSK" w:hAnsi="TH SarabunPSK" w:cs="TH SarabunPSK"/>
          <w:sz w:val="32"/>
          <w:szCs w:val="32"/>
          <w:cs/>
        </w:rPr>
        <w:t>พสติ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ซึ่งเป็นวิธีการวัดแบบง่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ๆ แต่ถ้าเป็นการวัดระดับในภาชนะที่มีความดันสูง อุณหภูมิสูง เป็นสารเคมี หรือ</w:t>
      </w:r>
      <w:r>
        <w:rPr>
          <w:rFonts w:ascii="TH SarabunPSK" w:hAnsi="TH SarabunPSK" w:cs="TH SarabunPSK" w:hint="cs"/>
          <w:sz w:val="32"/>
          <w:szCs w:val="32"/>
          <w:cs/>
        </w:rPr>
        <w:t>การวัดที่</w:t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</w:t>
      </w:r>
      <w:r>
        <w:rPr>
          <w:rFonts w:ascii="TH SarabunPSK" w:hAnsi="TH SarabunPSK" w:cs="TH SarabunPSK" w:hint="cs"/>
          <w:sz w:val="32"/>
          <w:szCs w:val="32"/>
          <w:cs/>
        </w:rPr>
        <w:t>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89C480E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</w:t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>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เรียนรู้สิ่ง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 xml:space="preserve">และพัฒนาการทำงานให้ดีขึ้นได้ด้วยตัวเองจากข้อมูลและสภาพแวดล้อมที่ได้รับจากการเรียนรู้ของระบบ </w:t>
      </w:r>
      <w:r>
        <w:rPr>
          <w:rFonts w:ascii="TH SarabunPSK" w:hAnsi="TH SarabunPSK" w:cs="TH SarabunPSK" w:hint="cs"/>
          <w:sz w:val="32"/>
          <w:szCs w:val="32"/>
          <w:cs/>
        </w:rPr>
        <w:t>เพื่อพัฒนาสู่การตรวจกับการทำงานที่ผิดพลาดของพีแอลซี</w:t>
      </w:r>
      <w:r w:rsidRPr="001B39B7">
        <w:rPr>
          <w:rFonts w:ascii="TH SarabunPSK" w:hAnsi="TH SarabunPSK" w:cs="TH SarabunPSK"/>
          <w:sz w:val="32"/>
          <w:szCs w:val="32"/>
          <w:cs/>
        </w:rPr>
        <w:t>โดยไม่ต้องมีมนุษย์คอยกำ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ลดเวลาการทำงานในการวิเคราะห์ข้อมูล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 และลดต้นทุนแรง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14:paraId="78CB6100" w14:textId="77777777" w:rsidR="00142F89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 w:hint="cs"/>
          <w:sz w:val="32"/>
          <w:szCs w:val="32"/>
        </w:rPr>
        <w:sectPr w:rsidR="00142F89" w:rsidSect="00FD019A"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>
        <w:rPr>
          <w:rFonts w:ascii="TH SarabunPSK" w:hAnsi="TH SarabunPSK" w:cs="TH SarabunPSK"/>
          <w:sz w:val="32"/>
          <w:szCs w:val="32"/>
        </w:rPr>
        <w:tab/>
      </w:r>
      <w:r w:rsidRPr="00A73D8D">
        <w:rPr>
          <w:rFonts w:ascii="TH SarabunPSK" w:hAnsi="TH SarabunPSK" w:cs="TH SarabunPSK"/>
          <w:sz w:val="32"/>
          <w:szCs w:val="32"/>
          <w:cs/>
        </w:rPr>
        <w:t>จากที่กล่าวมาข้างต้น 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ห้งคณะผู้จัด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นั้น ได้เล็งเห็นถึงประโยชน์ของการใช้ พีแอลซี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ที่มีความแม่นย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นการวบคุมได้ตามความต้องการของผู้ใช้</w:t>
      </w:r>
      <w:r>
        <w:rPr>
          <w:rFonts w:ascii="TH SarabunPSK" w:hAnsi="TH SarabunPSK" w:cs="TH SarabunPSK" w:hint="cs"/>
          <w:sz w:val="32"/>
          <w:szCs w:val="32"/>
          <w:cs/>
        </w:rPr>
        <w:t>และการนำ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มาประยุกต์ใช้</w:t>
      </w:r>
      <w:r w:rsidRPr="000E33CF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แจ้งเตื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A73D8D">
        <w:rPr>
          <w:rFonts w:ascii="TH SarabunPSK" w:hAnsi="TH SarabunPSK" w:cs="TH SarabunPSK"/>
          <w:sz w:val="32"/>
          <w:szCs w:val="32"/>
          <w:cs/>
        </w:rPr>
        <w:t>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งานของตัวอุปกรณ์ชุดทดลองและสามารถ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ความรู้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ไปใช้ในงานอื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โดยใช้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เพื่อ</w:t>
      </w:r>
      <w:r w:rsidRPr="00A73D8D">
        <w:rPr>
          <w:rFonts w:ascii="TH SarabunPSK" w:hAnsi="TH SarabunPSK" w:cs="TH SarabunPSK"/>
          <w:sz w:val="32"/>
          <w:szCs w:val="32"/>
          <w:cs/>
        </w:rPr>
        <w:t>ตอบสนองต่อความต้องการของผู้ใช้</w:t>
      </w:r>
    </w:p>
    <w:p w14:paraId="5E852244" w14:textId="77777777" w:rsidR="00FD019A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4807B19" w14:textId="77777777" w:rsidR="00FD019A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FFF333E" w14:textId="77777777" w:rsidR="00FD019A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C5D9E1A" w14:textId="77777777" w:rsidR="00FD019A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E871758" w14:textId="77777777" w:rsidR="00FD019A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F978B3F" w14:textId="77777777" w:rsidR="00FD019A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3C5C888" w14:textId="77777777" w:rsidR="00FD019A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5AAB84F" w14:textId="77777777" w:rsidR="00FD019A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116DA3AA" w14:textId="77777777" w:rsidR="00FD019A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62C78FD" w14:textId="77777777" w:rsidR="00FD019A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32A5FA5" w14:textId="77777777" w:rsidR="00FD019A" w:rsidRPr="0056583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2 </w:t>
      </w:r>
      <w:r w:rsidRPr="0056583F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ของโครงงาน</w:t>
      </w:r>
    </w:p>
    <w:p w14:paraId="6BA41FB2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ในการควบคุมระดับของเหลว</w:t>
      </w:r>
    </w:p>
    <w:p w14:paraId="1260D8F1" w14:textId="77777777" w:rsidR="00FD019A" w:rsidRDefault="00FD019A" w:rsidP="00FD019A">
      <w:pPr>
        <w:numPr>
          <w:ilvl w:val="0"/>
          <w:numId w:val="1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86F50F8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1C85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51821581" w14:textId="77777777" w:rsidR="00FD019A" w:rsidRPr="00C5646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583F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067FE6C9" w14:textId="77777777" w:rsidR="00FD019A" w:rsidRDefault="00FD019A" w:rsidP="00FD019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3C5563A" w14:textId="77777777" w:rsidR="00FD019A" w:rsidRPr="000E33C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3 </w:t>
      </w:r>
      <w:r w:rsidRPr="000E33CF">
        <w:rPr>
          <w:rFonts w:ascii="TH SarabunPSK" w:hAnsi="TH SarabunPSK" w:cs="TH SarabunPSK"/>
          <w:b/>
          <w:bCs/>
          <w:sz w:val="32"/>
          <w:szCs w:val="32"/>
          <w:cs/>
        </w:rPr>
        <w:t>ขอบเขตของโครงงาน</w:t>
      </w:r>
    </w:p>
    <w:p w14:paraId="7489EB86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สร้างชุดทดลอง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ระดับของเหลว </w:t>
      </w:r>
    </w:p>
    <w:p w14:paraId="6A1D68A4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05444A40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7E13798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การควบคุม</w:t>
      </w:r>
      <w:r w:rsidRPr="004A21CA">
        <w:rPr>
          <w:rFonts w:ascii="TH SarabunPSK" w:hAnsi="TH SarabunPSK" w:cs="TH SarabunPSK"/>
          <w:sz w:val="32"/>
          <w:szCs w:val="32"/>
          <w:cs/>
        </w:rPr>
        <w:t>กระบวนการที่จัดทำขึ้น เพื่อยืนยันประสิทธิภาพ</w:t>
      </w:r>
    </w:p>
    <w:p w14:paraId="061E7A7E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</w:t>
      </w:r>
      <w:r w:rsidRPr="004A21CA">
        <w:rPr>
          <w:rFonts w:ascii="TH SarabunPSK" w:hAnsi="TH SarabunPSK" w:cs="TH SarabunPSK" w:hint="cs"/>
          <w:sz w:val="32"/>
          <w:szCs w:val="32"/>
          <w:cs/>
        </w:rPr>
        <w:t>การควบคุมระดับของเหลวโดย</w:t>
      </w:r>
      <w:r>
        <w:rPr>
          <w:rFonts w:ascii="TH SarabunPSK" w:hAnsi="TH SarabunPSK" w:cs="TH SarabunPSK" w:hint="cs"/>
          <w:sz w:val="32"/>
          <w:szCs w:val="32"/>
          <w:cs/>
        </w:rPr>
        <w:t>ใช้ปัญญาประดิษฐ์ตรวจจับการทำงานที่ผิดพลาด</w:t>
      </w:r>
    </w:p>
    <w:p w14:paraId="5A4DF70F" w14:textId="77777777" w:rsidR="00FD019A" w:rsidRPr="004A21CA" w:rsidRDefault="00FD019A" w:rsidP="00FD019A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C0BD8A1" w14:textId="77777777" w:rsidR="00FD019A" w:rsidRPr="00C44F64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4 </w:t>
      </w:r>
      <w:r w:rsidRPr="00C44F64">
        <w:rPr>
          <w:rFonts w:ascii="TH SarabunPSK" w:hAnsi="TH SarabunPSK" w:cs="TH SarabunPSK"/>
          <w:b/>
          <w:bCs/>
          <w:sz w:val="32"/>
          <w:szCs w:val="32"/>
          <w:cs/>
        </w:rPr>
        <w:t>ประโยชน์ที่คาดว่าจะได้รับจากโครงงาน</w:t>
      </w:r>
    </w:p>
    <w:p w14:paraId="6D82A50D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1. </w:t>
      </w:r>
      <w:r w:rsidRPr="00C44F64">
        <w:rPr>
          <w:rFonts w:ascii="TH SarabunPSK" w:hAnsi="TH SarabunPSK" w:cs="TH SarabunPSK"/>
          <w:sz w:val="32"/>
          <w:szCs w:val="32"/>
          <w:cs/>
        </w:rPr>
        <w:t>ได้ชุด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ริมานของเหลว</w:t>
      </w:r>
      <w:r w:rsidRPr="00C44F64">
        <w:rPr>
          <w:rFonts w:ascii="TH SarabunPSK" w:hAnsi="TH SarabunPSK" w:cs="TH SarabunPSK"/>
          <w:sz w:val="32"/>
          <w:szCs w:val="32"/>
          <w:cs/>
        </w:rPr>
        <w:t xml:space="preserve"> โดยใช้พีแอลซีควบคุมเซ็นเซอร์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ั๊มน้ำ</w:t>
      </w:r>
      <w:r w:rsidRPr="00C44F64">
        <w:rPr>
          <w:rFonts w:ascii="TH SarabunPSK" w:hAnsi="TH SarabunPSK" w:cs="TH SarabunPSK"/>
          <w:sz w:val="32"/>
          <w:szCs w:val="32"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และแจ้งเตือน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เมื่อพีแอลซีทำงานผิดปกติ</w:t>
      </w:r>
      <w:r w:rsidRPr="00C44F64">
        <w:rPr>
          <w:rFonts w:ascii="TH SarabunPSK" w:hAnsi="TH SarabunPSK" w:cs="TH SarabunPSK"/>
          <w:sz w:val="32"/>
          <w:szCs w:val="32"/>
        </w:rPr>
        <w:tab/>
      </w:r>
    </w:p>
    <w:p w14:paraId="4802DAA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2.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มีชุดฝึกสอนในการ</w:t>
      </w:r>
      <w:r w:rsidRPr="00C44F64">
        <w:rPr>
          <w:rFonts w:ascii="TH SarabunPSK" w:hAnsi="TH SarabunPSK" w:cs="TH SarabunPSK"/>
          <w:sz w:val="32"/>
          <w:szCs w:val="32"/>
          <w:cs/>
        </w:rPr>
        <w:t>ควบคุมปริมานของเหลว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โดยใช้พีแอลซีควบคุมเซ็นเซอร์ ปั๊มน้ำ และแจ้งเตือนเมื่อพีแอลซีทำงานผิดปกติ</w:t>
      </w:r>
    </w:p>
    <w:p w14:paraId="308A5CE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3. สามารถนำชุดทดลองไปประยุกต์ใช้ในงานอุตสาหกรรม</w:t>
      </w:r>
    </w:p>
    <w:p w14:paraId="390D5FD3" w14:textId="3CB1ED27" w:rsidR="000F2A68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  <w:sectPr w:rsidR="000F2A68" w:rsidSect="00FD019A">
          <w:headerReference w:type="default" r:id="rId8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4. สามารถเป็นแนวทางในการศึกษาต่อยอดทฤษฎี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ปัญญาประ</w:t>
      </w:r>
      <w:proofErr w:type="spellStart"/>
      <w:r w:rsidRPr="00C44F64">
        <w:rPr>
          <w:rFonts w:ascii="TH SarabunPSK" w:hAnsi="TH SarabunPSK" w:cs="TH SarabunPSK"/>
          <w:sz w:val="32"/>
          <w:szCs w:val="32"/>
          <w:cs/>
        </w:rPr>
        <w:t>ดิษฐ</w:t>
      </w:r>
      <w:proofErr w:type="spellEnd"/>
    </w:p>
    <w:p w14:paraId="471A1062" w14:textId="77777777" w:rsidR="00FD019A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</w:pPr>
    </w:p>
    <w:p w14:paraId="40696D85" w14:textId="77777777" w:rsidR="00FD019A" w:rsidRDefault="00FD019A" w:rsidP="000F2A68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2</w:t>
      </w:r>
    </w:p>
    <w:p w14:paraId="279B61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0EF0CC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46F3311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7AAE01C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>2.1.1 Automation Pyramid</w:t>
      </w:r>
    </w:p>
    <w:p w14:paraId="0087671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r w:rsidRPr="00523D6D">
        <w:rPr>
          <w:rFonts w:ascii="TH SarabunPSK" w:hAnsi="TH SarabunPSK" w:cs="TH SarabunPSK"/>
          <w:sz w:val="32"/>
          <w:szCs w:val="32"/>
          <w:cs/>
        </w:rPr>
        <w:t>การ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</w:p>
    <w:p w14:paraId="658ACCE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Human Machine Interface (HMI)</w:t>
      </w:r>
    </w:p>
    <w:p w14:paraId="18E465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5 </w:t>
      </w:r>
      <w:r w:rsidRPr="00A701C9">
        <w:rPr>
          <w:rFonts w:ascii="TH SarabunPSK" w:hAnsi="TH SarabunPSK" w:cs="TH SarabunPSK"/>
          <w:sz w:val="32"/>
          <w:szCs w:val="32"/>
        </w:rPr>
        <w:t>Feedforward Neural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A701C9">
        <w:rPr>
          <w:rFonts w:ascii="TH SarabunPSK" w:hAnsi="TH SarabunPSK" w:cs="TH SarabunPSK"/>
          <w:sz w:val="32"/>
          <w:szCs w:val="32"/>
        </w:rPr>
        <w:t>Network (FNN)</w:t>
      </w:r>
    </w:p>
    <w:p w14:paraId="0D104CE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6 </w:t>
      </w:r>
      <w:r w:rsidRPr="00A701C9">
        <w:rPr>
          <w:rFonts w:ascii="TH SarabunPSK" w:hAnsi="TH SarabunPSK" w:cs="TH SarabunPSK"/>
          <w:sz w:val="32"/>
          <w:szCs w:val="32"/>
        </w:rPr>
        <w:t>k-Nearest Neighbors (KNN)</w:t>
      </w:r>
    </w:p>
    <w:p w14:paraId="4562869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>อง</w:t>
      </w:r>
    </w:p>
    <w:p w14:paraId="6FD23ECC" w14:textId="77777777" w:rsidR="00FD019A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</w:p>
    <w:p w14:paraId="6FC0002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r w:rsidRPr="00523D6D">
        <w:rPr>
          <w:rFonts w:ascii="TH SarabunPSK" w:hAnsi="TH SarabunPSK" w:cs="TH SarabunPSK"/>
          <w:sz w:val="32"/>
          <w:szCs w:val="32"/>
        </w:rPr>
        <w:t xml:space="preserve">DIABETES CLASSIFICATION </w:t>
      </w:r>
      <w:proofErr w:type="gramStart"/>
      <w:r w:rsidRPr="00523D6D">
        <w:rPr>
          <w:rFonts w:ascii="TH SarabunPSK" w:hAnsi="TH SarabunPSK" w:cs="TH SarabunPSK"/>
          <w:sz w:val="32"/>
          <w:szCs w:val="32"/>
        </w:rPr>
        <w:t>USING  MACHINE</w:t>
      </w:r>
      <w:proofErr w:type="gramEnd"/>
      <w:r w:rsidRPr="00523D6D">
        <w:rPr>
          <w:rFonts w:ascii="TH SarabunPSK" w:hAnsi="TH SarabunPSK" w:cs="TH SarabunPSK"/>
          <w:sz w:val="32"/>
          <w:szCs w:val="32"/>
        </w:rPr>
        <w:t xml:space="preserve"> LEARNING TECHNIQUES</w:t>
      </w:r>
    </w:p>
    <w:p w14:paraId="33D3F0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</w:p>
    <w:p w14:paraId="64BC62D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</w:p>
    <w:p w14:paraId="2A289DA3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</w:p>
    <w:p w14:paraId="73342D4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33BA36C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09D3D0C0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DFC1D8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C05C4B1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457B5C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3E5A0A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B522A0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23EB58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F0878C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30DE35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65BA22B" w14:textId="77777777" w:rsidR="000F2A68" w:rsidRDefault="000F2A68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  <w:sectPr w:rsidR="000F2A68" w:rsidSect="00FD019A">
          <w:headerReference w:type="default" r:id="rId9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55961A1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7A745F5D" w14:textId="77777777" w:rsidR="00FD019A" w:rsidRPr="00DD56F8" w:rsidRDefault="00FD019A" w:rsidP="00FD019A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5D7B5FA8" w14:textId="77777777" w:rsidR="00FD019A" w:rsidRDefault="00FD019A" w:rsidP="00FD019A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61118705" w14:textId="77777777" w:rsidR="00FD019A" w:rsidRDefault="00FD019A" w:rsidP="00FD019A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7875C698" w14:textId="77777777" w:rsidR="00FD019A" w:rsidRDefault="00FD019A" w:rsidP="00FD019A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F765B1F" wp14:editId="5BA8FA80">
            <wp:extent cx="3625200" cy="1980000"/>
            <wp:effectExtent l="0" t="0" r="0" b="1270"/>
            <wp:doc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B81E" w14:textId="77777777" w:rsidR="00FD019A" w:rsidRDefault="00FD019A" w:rsidP="00FD019A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08B43D54" w14:textId="77777777" w:rsidR="00FD019A" w:rsidRPr="008552E4" w:rsidRDefault="00FD019A" w:rsidP="00FD019A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8552E4">
        <w:rPr>
          <w:rFonts w:ascii="TH SarabunPSK" w:hAnsi="TH SarabunPSK" w:cs="TH SarabunPSK"/>
          <w:b/>
          <w:bCs/>
          <w:sz w:val="32"/>
          <w:szCs w:val="32"/>
        </w:rPr>
        <w:t>0 :</w:t>
      </w:r>
      <w:proofErr w:type="gramEnd"/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05A17E9C" w14:textId="77777777" w:rsidR="00FD019A" w:rsidRDefault="00FD019A" w:rsidP="00FD019A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1F82D7E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9A1795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EB682EA" wp14:editId="6C1A45B6">
            <wp:extent cx="3520800" cy="1980000"/>
            <wp:effectExtent l="0" t="0" r="3810" b="1270"/>
            <wp:doc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979F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6089C85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0D75486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FD264E1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45750187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8552E4">
        <w:rPr>
          <w:rFonts w:ascii="TH SarabunPSK" w:hAnsi="TH SarabunPSK" w:cs="TH SarabunPSK"/>
          <w:b/>
          <w:bCs/>
          <w:sz w:val="32"/>
          <w:szCs w:val="32"/>
        </w:rPr>
        <w:t>1 :</w:t>
      </w:r>
      <w:proofErr w:type="gramEnd"/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4C86033" w14:textId="77777777" w:rsidR="00FD019A" w:rsidRPr="00B30E50" w:rsidRDefault="00FD019A" w:rsidP="00FD019A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</w:t>
      </w:r>
      <w:proofErr w:type="spellStart"/>
      <w:r w:rsidRPr="00FE2C95">
        <w:rPr>
          <w:rFonts w:ascii="TH SarabunPSK" w:hAnsi="TH SarabunPSK" w:cs="TH SarabunPSK"/>
          <w:sz w:val="32"/>
          <w:szCs w:val="32"/>
        </w:rPr>
        <w:t>PLC:Programmable</w:t>
      </w:r>
      <w:proofErr w:type="spellEnd"/>
      <w:r w:rsidRPr="00FE2C95">
        <w:rPr>
          <w:rFonts w:ascii="TH SarabunPSK" w:hAnsi="TH SarabunPSK" w:cs="TH SarabunPSK"/>
          <w:sz w:val="32"/>
          <w:szCs w:val="32"/>
        </w:rPr>
        <w:t xml:space="preserve">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</w:t>
      </w:r>
      <w:proofErr w:type="spellStart"/>
      <w:r w:rsidRPr="00FE2C95">
        <w:rPr>
          <w:rFonts w:ascii="TH SarabunPSK" w:hAnsi="TH SarabunPSK" w:cs="TH SarabunPSK"/>
          <w:sz w:val="32"/>
          <w:szCs w:val="32"/>
          <w:cs/>
        </w:rPr>
        <w:t>วย</w:t>
      </w:r>
      <w:proofErr w:type="spellEnd"/>
      <w:r w:rsidRPr="00FE2C95">
        <w:rPr>
          <w:rFonts w:ascii="TH SarabunPSK" w:hAnsi="TH SarabunPSK" w:cs="TH SarabunPSK"/>
          <w:sz w:val="32"/>
          <w:szCs w:val="32"/>
          <w:cs/>
        </w:rPr>
        <w:t>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061F5B4C" w14:textId="77777777" w:rsidR="00FD019A" w:rsidRPr="00FE2C95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7BFE331F" w14:textId="77777777" w:rsidR="00FD019A" w:rsidRDefault="00FD019A" w:rsidP="00FD019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61FC15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579FDD5" wp14:editId="46F13CB8">
            <wp:extent cx="3520800" cy="1980000"/>
            <wp:effectExtent l="0" t="0" r="3810" b="1270"/>
            <wp:doc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4AB2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79E5AD4F" w14:textId="77777777" w:rsidR="00FD019A" w:rsidRPr="00FE2C95" w:rsidRDefault="00FD019A" w:rsidP="00FD019A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FE2C95">
        <w:rPr>
          <w:rFonts w:ascii="TH SarabunPSK" w:hAnsi="TH SarabunPSK" w:cs="TH SarabunPSK"/>
          <w:b/>
          <w:bCs/>
          <w:sz w:val="32"/>
          <w:szCs w:val="32"/>
        </w:rPr>
        <w:t>2 :</w:t>
      </w:r>
      <w:proofErr w:type="gramEnd"/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B36A2DC" w14:textId="77777777" w:rsidR="00FD019A" w:rsidRDefault="00FD019A" w:rsidP="00FD019A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7A12D92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0221B37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777AE9A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163130C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0DE899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451B568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9362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2F8FCBDD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A8CB8A0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39395B6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0FE33AD1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1B54134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03748335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7DA37C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F2A4BE4" wp14:editId="2FB3445F">
            <wp:extent cx="3531600" cy="1980000"/>
            <wp:effectExtent l="0" t="0" r="0" b="1270"/>
            <wp:doc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ED7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2137957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6C6EE381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751AB8CE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1D30BB3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718BC52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1A16AF7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6943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B7FF07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ทดลอง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56390F53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60DB3E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5F7B2E7" wp14:editId="0B52CF13">
            <wp:extent cx="3924848" cy="5239481"/>
            <wp:effectExtent l="0" t="0" r="0" b="0"/>
            <wp:doc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5D9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F698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2E60740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550007E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2FB45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5A93A1C1" wp14:editId="02DEC839">
            <wp:extent cx="4372585" cy="4582164"/>
            <wp:effectExtent l="0" t="0" r="9525" b="8890"/>
            <wp:doc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67441" w14:textId="77777777" w:rsidR="00FD019A" w:rsidRDefault="00FD019A" w:rsidP="00FD019A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2C46A4C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2D2B2A0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6BF70A1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8B86CEC" wp14:editId="37B3EEA7">
            <wp:extent cx="2896004" cy="971686"/>
            <wp:effectExtent l="0" t="0" r="0" b="0"/>
            <wp:doc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A976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BA01BA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525EB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B0771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9E484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E46FCF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4638CA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A171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737ACF5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4970FA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0E40F596" w14:textId="77777777" w:rsidR="00FD019A" w:rsidRDefault="00FD019A" w:rsidP="00FD019A">
      <w:pPr>
        <w:spacing w:after="0"/>
        <w:ind w:left="426"/>
      </w:pP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6D1A3961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22183FCB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1754047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Pr="005D7A1E">
        <w:rPr>
          <w:position w:val="-14"/>
        </w:rPr>
        <w:object w:dxaOrig="1440" w:dyaOrig="420" w14:anchorId="5617E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in;height:21.3pt" o:ole="">
            <v:imagedata r:id="rId17" o:title=""/>
          </v:shape>
          <o:OLEObject Type="Embed" ProgID="Equation.DSMT4" ShapeID="_x0000_i1065" DrawAspect="Content" ObjectID="_1793609917" r:id="rId18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(2-5)</w:t>
      </w:r>
    </w:p>
    <w:p w14:paraId="0D3C528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5E35C9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507A34C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7B484B4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F7DB6F8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34E11472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98A525E" wp14:editId="0CD73C23">
            <wp:extent cx="1981200" cy="2778827"/>
            <wp:effectExtent l="0" t="0" r="0" b="2540"/>
            <wp:doc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36C7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0374303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B6A38C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5510BD6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7E3ED81B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4BF56CC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15B20E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00B0FF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37172B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249CD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6F322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6DC98BBE">
          <v:shape id="_x0000_i1066" type="#_x0000_t75" style="width:272.95pt;height:31.3pt" o:ole="">
            <v:imagedata r:id="rId20" o:title=""/>
          </v:shape>
          <o:OLEObject Type="Embed" ProgID="Equation.DSMT4" ShapeID="_x0000_i1066" DrawAspect="Content" ObjectID="_1793609918" r:id="rId21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48E3EF9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B6A48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6771B9E8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10F5DCB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43210D61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660B253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549FAD29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0CC2D33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292EA0B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7CD8EA0A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2897861C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5800990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29FC0FA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45F1D0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68D25C7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93135C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B4F8AF7" wp14:editId="382ACF6D">
            <wp:extent cx="2181529" cy="3153215"/>
            <wp:effectExtent l="0" t="0" r="9525" b="9525"/>
            <wp:doc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95EF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56EC5E9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4F5267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lastRenderedPageBreak/>
        <w:t xml:space="preserve">                         </w:t>
      </w:r>
      <w:r w:rsidRPr="005D7A1E">
        <w:rPr>
          <w:position w:val="-24"/>
          <w:cs/>
        </w:rPr>
        <w:object w:dxaOrig="5720" w:dyaOrig="620" w14:anchorId="6802EF9B">
          <v:shape id="_x0000_i1067" type="#_x0000_t75" style="width:285.5pt;height:31.3pt" o:ole="">
            <v:imagedata r:id="rId23" o:title=""/>
          </v:shape>
          <o:OLEObject Type="Embed" ProgID="Equation.DSMT4" ShapeID="_x0000_i1067" DrawAspect="Content" ObjectID="_1793609919" r:id="rId24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0BD2514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E847E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5C07745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2507F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3E3C2D6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25A61DB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70CE946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020F41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B41C032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347718D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58004E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D4AF7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05BEDD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1C08F9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2D39C2E" wp14:editId="5D6451BA">
            <wp:extent cx="2057687" cy="3077004"/>
            <wp:effectExtent l="0" t="0" r="0" b="9525"/>
            <wp:doc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C9E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1D5E720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B49E2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8894D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EC26E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411E96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</w:t>
      </w:r>
      <w:r w:rsidRPr="005D7A1E">
        <w:rPr>
          <w:position w:val="-24"/>
        </w:rPr>
        <w:object w:dxaOrig="4420" w:dyaOrig="620" w14:anchorId="53AF099D">
          <v:shape id="_x0000_i1068" type="#_x0000_t75" style="width:221pt;height:31.3pt" o:ole="">
            <v:imagedata r:id="rId26" o:title=""/>
          </v:shape>
          <o:OLEObject Type="Embed" ProgID="Equation.DSMT4" ShapeID="_x0000_i1068" DrawAspect="Content" ObjectID="_1793609920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0E336C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65E3EAF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73BAFF84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7E964B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C97A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6F69848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E0F0BD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2249F50" wp14:editId="6CA03132">
            <wp:extent cx="2362530" cy="3686689"/>
            <wp:effectExtent l="0" t="0" r="0" b="0"/>
            <wp:doc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5D8E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2C9EC65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22B1EA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B4448A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A43A4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85BDF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87DC7F" w14:textId="77777777" w:rsidR="00FD019A" w:rsidRPr="00D342C9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7D10B2FC">
          <v:shape id="_x0000_i1069" type="#_x0000_t75" style="width:219.15pt;height:31.3pt" o:ole="">
            <v:imagedata r:id="rId29" o:title=""/>
          </v:shape>
          <o:OLEObject Type="Embed" ProgID="Equation.DSMT4" ShapeID="_x0000_i1069" DrawAspect="Content" ObjectID="_1793609921" r:id="rId30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7222BC8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9A6FFA0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56A977B6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E62721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61C072B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</w:t>
      </w:r>
      <w:r w:rsidRPr="005D7A1E">
        <w:rPr>
          <w:position w:val="-30"/>
        </w:rPr>
        <w:object w:dxaOrig="3360" w:dyaOrig="760" w14:anchorId="04AF5D6B">
          <v:shape id="_x0000_i1070" type="#_x0000_t75" style="width:167.8pt;height:38.2pt" o:ole="">
            <v:imagedata r:id="rId31" o:title=""/>
          </v:shape>
          <o:OLEObject Type="Embed" ProgID="Equation.DSMT4" ShapeID="_x0000_i1070" DrawAspect="Content" ObjectID="_1793609922" r:id="rId3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2EFDA8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569F8CB0">
          <v:shape id="_x0000_i1071" type="#_x0000_t75" style="width:176.55pt;height:38.2pt" o:ole="">
            <v:imagedata r:id="rId33" o:title=""/>
          </v:shape>
          <o:OLEObject Type="Embed" ProgID="Equation.DSMT4" ShapeID="_x0000_i1071" DrawAspect="Content" ObjectID="_1793609923" r:id="rId34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434390A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41E52C55">
          <v:shape id="_x0000_i1072" type="#_x0000_t75" style="width:141.5pt;height:38.2pt" o:ole="">
            <v:imagedata r:id="rId35" o:title=""/>
          </v:shape>
          <o:OLEObject Type="Embed" ProgID="Equation.DSMT4" ShapeID="_x0000_i1072" DrawAspect="Content" ObjectID="_1793609924" r:id="rId36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727D18B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0FE27E0A">
          <v:shape id="_x0000_i1073" type="#_x0000_t75" style="width:139pt;height:38.2pt" o:ole="">
            <v:imagedata r:id="rId37" o:title=""/>
          </v:shape>
          <o:OLEObject Type="Embed" ProgID="Equation.DSMT4" ShapeID="_x0000_i1073" DrawAspect="Content" ObjectID="_1793609925" r:id="rId38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442AD7E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A9E9F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81D79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473979E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307556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B646E9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6F381B4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6C3C7F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DBD01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ECB998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3CE150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099BE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FAF28D6" w14:textId="77777777" w:rsidR="00FD019A" w:rsidRPr="002B7CEE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DBE88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7195481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6FAC6D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DA9DF2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8E36B0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78D054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80FDDD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การใ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้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43BF512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1D995EA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>รุ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1FCFD39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</w:t>
      </w:r>
      <w:proofErr w:type="spellStart"/>
      <w:r w:rsidRPr="00ED72BE">
        <w:rPr>
          <w:rFonts w:ascii="TH SarabunPSK" w:hAnsi="TH SarabunPSK" w:cs="TH SarabunPSK"/>
          <w:sz w:val="32"/>
          <w:szCs w:val="32"/>
          <w:cs/>
        </w:rPr>
        <w:t>อย</w:t>
      </w:r>
      <w:proofErr w:type="spellEnd"/>
      <w:r w:rsidRPr="00ED72BE">
        <w:rPr>
          <w:rFonts w:ascii="TH SarabunPSK" w:hAnsi="TH SarabunPSK" w:cs="TH SarabunPSK"/>
          <w:sz w:val="32"/>
          <w:szCs w:val="32"/>
          <w:cs/>
        </w:rPr>
        <w:t>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02F58C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212062CA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727AAD9C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67631C6D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60466B05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</w:t>
      </w:r>
      <w:proofErr w:type="spellStart"/>
      <w:r w:rsidRPr="00A55F0D">
        <w:rPr>
          <w:rFonts w:ascii="TH SarabunPSK" w:hAnsi="TH SarabunPSK" w:cs="TH SarabunPSK"/>
          <w:sz w:val="32"/>
          <w:szCs w:val="32"/>
          <w:cs/>
        </w:rPr>
        <w:t>ล็</w:t>
      </w:r>
      <w:proofErr w:type="spellEnd"/>
      <w:r w:rsidRPr="00A55F0D">
        <w:rPr>
          <w:rFonts w:ascii="TH SarabunPSK" w:hAnsi="TH SarabunPSK" w:cs="TH SarabunPSK"/>
          <w:sz w:val="32"/>
          <w:szCs w:val="32"/>
          <w:cs/>
        </w:rPr>
        <w:t>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08848E77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605A1111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7A4DAEF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3E01E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D6A7596" wp14:editId="582DE990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B38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7F0BF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8F0277E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Human Machine Interface (HMI)</w:t>
      </w:r>
    </w:p>
    <w:p w14:paraId="0027CC1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11CD547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D2F19D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4660CA1" wp14:editId="09FF7C18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F8B4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proofErr w:type="spellStart"/>
      <w:r w:rsidRPr="00A82135">
        <w:rPr>
          <w:rFonts w:ascii="TH SarabunPSK" w:hAnsi="TH SarabunPSK" w:cs="TH SarabunPSK"/>
          <w:sz w:val="32"/>
          <w:szCs w:val="32"/>
        </w:rPr>
        <w:t>Wecon</w:t>
      </w:r>
      <w:proofErr w:type="spellEnd"/>
      <w:r w:rsidRPr="00A82135">
        <w:rPr>
          <w:rFonts w:ascii="TH SarabunPSK" w:hAnsi="TH SarabunPSK" w:cs="TH SarabunPSK"/>
          <w:sz w:val="32"/>
          <w:szCs w:val="32"/>
        </w:rPr>
        <w:t xml:space="preserve">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proofErr w:type="spellStart"/>
      <w:r w:rsidRPr="00A82135">
        <w:rPr>
          <w:rFonts w:ascii="TH SarabunPSK" w:hAnsi="TH SarabunPSK" w:cs="TH SarabunPSK"/>
          <w:sz w:val="32"/>
          <w:szCs w:val="32"/>
        </w:rPr>
        <w:t>i</w:t>
      </w:r>
      <w:proofErr w:type="spellEnd"/>
    </w:p>
    <w:p w14:paraId="008E1E75" w14:textId="77777777" w:rsidR="00FD019A" w:rsidRPr="00057092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Feedforward Neural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Network (FNN)</w:t>
      </w:r>
    </w:p>
    <w:p w14:paraId="67330C0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057092">
        <w:rPr>
          <w:rFonts w:ascii="TH SarabunPSK" w:hAnsi="TH SarabunPSK" w:cs="TH SarabunPSK"/>
          <w:sz w:val="32"/>
          <w:szCs w:val="32"/>
        </w:rPr>
        <w:t xml:space="preserve">Feedforward Neural Network (FNN) </w:t>
      </w:r>
      <w:r w:rsidRPr="00057092">
        <w:rPr>
          <w:rFonts w:ascii="TH SarabunPSK" w:hAnsi="TH SarabunPSK" w:cs="TH SarabunPSK"/>
          <w:sz w:val="32"/>
          <w:szCs w:val="32"/>
          <w:cs/>
        </w:rPr>
        <w:t xml:space="preserve">หรือที่มักเรียกว่า </w:t>
      </w:r>
      <w:r w:rsidRPr="00057092">
        <w:rPr>
          <w:rFonts w:ascii="TH SarabunPSK" w:hAnsi="TH SarabunPSK" w:cs="TH SarabunPSK"/>
          <w:sz w:val="32"/>
          <w:szCs w:val="32"/>
        </w:rPr>
        <w:t>Multilayer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sz w:val="32"/>
          <w:szCs w:val="32"/>
        </w:rPr>
        <w:t xml:space="preserve">Perceptron (MLP) </w:t>
      </w:r>
      <w:r w:rsidRPr="00057092">
        <w:rPr>
          <w:rFonts w:ascii="TH SarabunPSK" w:hAnsi="TH SarabunPSK" w:cs="TH SarabunPSK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2C6131C0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sz w:val="32"/>
          <w:szCs w:val="32"/>
          <w:cs/>
        </w:rPr>
        <w:t>อิน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in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รับข้อมูลเข้า</w:t>
      </w:r>
    </w:p>
    <w:p w14:paraId="27BE6373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ซ่อน (</w:t>
      </w:r>
      <w:r w:rsidRPr="00057092">
        <w:rPr>
          <w:rFonts w:ascii="TH SarabunPSK" w:hAnsi="TH SarabunPSK" w:cs="TH SarabunPSK"/>
          <w:sz w:val="32"/>
          <w:szCs w:val="32"/>
        </w:rPr>
        <w:t xml:space="preserve">hidden layers): </w:t>
      </w:r>
      <w:r w:rsidRPr="00057092">
        <w:rPr>
          <w:rFonts w:ascii="TH SarabunPSK" w:hAnsi="TH SarabunPSK" w:cs="TH SarabunPSK"/>
          <w:sz w:val="32"/>
          <w:szCs w:val="32"/>
          <w:cs/>
        </w:rPr>
        <w:t>ประมวลผลข้อมูลผ่านเซลล์ประสาท (</w:t>
      </w:r>
      <w:r w:rsidRPr="00057092">
        <w:rPr>
          <w:rFonts w:ascii="TH SarabunPSK" w:hAnsi="TH SarabunPSK" w:cs="TH SarabunPSK"/>
          <w:sz w:val="32"/>
          <w:szCs w:val="32"/>
        </w:rPr>
        <w:t>neurons)</w:t>
      </w:r>
    </w:p>
    <w:p w14:paraId="4DF9FE4E" w14:textId="77777777" w:rsidR="00FD019A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proofErr w:type="spellEnd"/>
      <w:r w:rsidRPr="00057092">
        <w:rPr>
          <w:rFonts w:ascii="TH SarabunPSK" w:hAnsi="TH SarabunPSK" w:cs="TH SarabunPSK"/>
          <w:sz w:val="32"/>
          <w:szCs w:val="32"/>
        </w:rPr>
        <w:t xml:space="preserve"> (out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ให้ผลลัพธ์</w:t>
      </w:r>
    </w:p>
    <w:p w14:paraId="0A9DD3C6" w14:textId="77777777" w:rsidR="00FD019A" w:rsidRPr="00DA0116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>มี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เลเย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>อร์ที่ซ่อนอยู่อย่างน้อยหนึ่ง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เลเย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 xml:space="preserve">อร์ ในขณะที่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อาจมี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เลเย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>อร์หนึ่ง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เลเย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>อร์ขึ้นไป รวมถึง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เลเย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>อร์เดียว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แสดงถึง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63D219CF" w14:textId="77777777" w:rsidR="00FD019A" w:rsidRPr="000601E3" w:rsidRDefault="00FD019A" w:rsidP="00FD019A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0E3513F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0601E3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9486515" wp14:editId="588C4931">
            <wp:extent cx="4134678" cy="1947868"/>
            <wp:effectExtent l="0" t="0" r="0" b="0"/>
            <wp:docPr id="4" name="Picture 4" descr="รูปภาพประกอบด้วย แผนภาพ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รูปภาพประกอบด้วย แผนภาพ, ไลน์&#10;&#10;คำอธิบายที่สร้างโดยอัตโนมัติ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7E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 xml:space="preserve">การจำแนก </w:t>
      </w:r>
      <w:r w:rsidRPr="000601E3">
        <w:rPr>
          <w:rFonts w:ascii="TH SarabunPSK" w:hAnsi="TH SarabunPSK" w:cs="TH SarabunPSK"/>
          <w:sz w:val="32"/>
          <w:szCs w:val="32"/>
        </w:rPr>
        <w:t>FNN</w:t>
      </w:r>
      <w:r w:rsidRPr="00561A54">
        <w:rPr>
          <w:rFonts w:ascii="TH SarabunPSK" w:hAnsi="TH SarabunPSK" w:cs="TH SarabunPSK"/>
          <w:sz w:val="32"/>
          <w:szCs w:val="32"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>เชิงเส้น</w:t>
      </w:r>
    </w:p>
    <w:p w14:paraId="5C35C02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5194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5A5F4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90906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700BF0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2AD097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51149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88FB01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3B62FD8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FA608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8ECD6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6AF8F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DD915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D1CA0B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4FB4C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2D7E839" w14:textId="77777777" w:rsidR="00FD019A" w:rsidRPr="00DA0116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D1E03">
        <w:rPr>
          <w:rFonts w:ascii="TH SarabunPSK" w:hAnsi="TH SarabunPSK" w:cs="TH SarabunPSK"/>
          <w:b/>
          <w:bCs/>
          <w:sz w:val="32"/>
          <w:szCs w:val="32"/>
        </w:rPr>
        <w:t>k-Nearest Neighbors (KNN)</w:t>
      </w:r>
    </w:p>
    <w:p w14:paraId="3FF4C51F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k-Nearest Neighbors (KNN) </w:t>
      </w:r>
      <w:r w:rsidRPr="00DA0116">
        <w:rPr>
          <w:rFonts w:ascii="TH SarabunPSK" w:hAnsi="TH SarabunPSK" w:cs="TH SarabunPSK"/>
          <w:sz w:val="32"/>
          <w:szCs w:val="32"/>
          <w:cs/>
        </w:rPr>
        <w:t>เป็นหนึ่งใน</w:t>
      </w:r>
      <w:proofErr w:type="spellStart"/>
      <w:r w:rsidRPr="00DA0116">
        <w:rPr>
          <w:rFonts w:ascii="TH SarabunPSK" w:hAnsi="TH SarabunPSK" w:cs="TH SarabunPSK"/>
          <w:sz w:val="32"/>
          <w:szCs w:val="32"/>
          <w:cs/>
        </w:rPr>
        <w:t>อัลกอริธึม</w:t>
      </w:r>
      <w:proofErr w:type="spellEnd"/>
      <w:r w:rsidRPr="00DA0116">
        <w:rPr>
          <w:rFonts w:ascii="TH SarabunPSK" w:hAnsi="TH SarabunPSK" w:cs="TH SarabunPSK"/>
          <w:sz w:val="32"/>
          <w:szCs w:val="32"/>
          <w:cs/>
        </w:rPr>
        <w:t>ที่ใช้สำหรับการจำแนกประเภท (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) </w:t>
      </w:r>
      <w:r w:rsidRPr="00DA0116">
        <w:rPr>
          <w:rFonts w:ascii="TH SarabunPSK" w:hAnsi="TH SarabunPSK" w:cs="TH SarabunPSK"/>
          <w:sz w:val="32"/>
          <w:szCs w:val="32"/>
          <w:cs/>
        </w:rPr>
        <w:t>และการถดถอย (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)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DA0116">
        <w:rPr>
          <w:rFonts w:ascii="TH SarabunPSK" w:hAnsi="TH SarabunPSK" w:cs="TH SarabunPSK"/>
          <w:sz w:val="32"/>
          <w:szCs w:val="32"/>
        </w:rPr>
        <w:t xml:space="preserve">KNN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DA0116">
        <w:rPr>
          <w:rFonts w:ascii="TH SarabunPSK" w:hAnsi="TH SarabunPSK" w:cs="TH SarabunPSK"/>
          <w:sz w:val="32"/>
          <w:szCs w:val="32"/>
        </w:rPr>
        <w:t xml:space="preserve">Neural Networks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A0116">
        <w:rPr>
          <w:rFonts w:ascii="TH SarabunPSK" w:hAnsi="TH SarabunPSK" w:cs="TH SarabunPSK"/>
          <w:sz w:val="32"/>
          <w:szCs w:val="32"/>
        </w:rPr>
        <w:t>SVM)</w:t>
      </w:r>
    </w:p>
    <w:p w14:paraId="2C3B1E1D" w14:textId="77777777" w:rsidR="00FD019A" w:rsidRPr="00DA0116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หลักการทำงานของ </w:t>
      </w:r>
      <w:r w:rsidRPr="00DA0116">
        <w:rPr>
          <w:rFonts w:ascii="TH SarabunPSK" w:hAnsi="TH SarabunPSK" w:cs="TH SarabunPSK"/>
          <w:sz w:val="32"/>
          <w:szCs w:val="32"/>
        </w:rPr>
        <w:t>KNN:</w:t>
      </w:r>
    </w:p>
    <w:p w14:paraId="72FF0EEE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กำหนดค่า </w:t>
      </w:r>
      <w:r w:rsidRPr="00DA0116">
        <w:rPr>
          <w:rFonts w:ascii="TH SarabunPSK" w:hAnsi="TH SarabunPSK" w:cs="TH SarabunPSK"/>
          <w:sz w:val="32"/>
          <w:szCs w:val="32"/>
        </w:rPr>
        <w:t xml:space="preserve">k: </w:t>
      </w:r>
      <w:r w:rsidRPr="00DA0116">
        <w:rPr>
          <w:rFonts w:ascii="TH SarabunPSK" w:hAnsi="TH SarabunPSK" w:cs="TH SarabunPSK"/>
          <w:sz w:val="32"/>
          <w:szCs w:val="32"/>
          <w:cs/>
        </w:rPr>
        <w:t>กำหนดจำนวนของ "เพื่อนบ้าน" หรือ "</w:t>
      </w:r>
      <w:r w:rsidRPr="00DA0116">
        <w:rPr>
          <w:rFonts w:ascii="TH SarabunPSK" w:hAnsi="TH SarabunPSK" w:cs="TH SarabunPSK"/>
          <w:sz w:val="32"/>
          <w:szCs w:val="32"/>
        </w:rPr>
        <w:t xml:space="preserve">neighbors" </w:t>
      </w:r>
      <w:r w:rsidRPr="00DA0116">
        <w:rPr>
          <w:rFonts w:ascii="TH SarabunPSK" w:hAnsi="TH SarabunPSK" w:cs="TH SarabunPSK"/>
          <w:sz w:val="32"/>
          <w:szCs w:val="32"/>
          <w:cs/>
        </w:rPr>
        <w:t>ที่ใช้ในการตัดสินใจ</w:t>
      </w:r>
    </w:p>
    <w:p w14:paraId="3DECBCD8" w14:textId="77777777" w:rsidR="00FD019A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คำนวณระยะทาง</w:t>
      </w:r>
      <w:r w:rsidRPr="00DA0116">
        <w:rPr>
          <w:rFonts w:ascii="TH SarabunPSK" w:hAnsi="TH SarabunPSK" w:cs="TH SarabunPSK"/>
          <w:sz w:val="32"/>
          <w:szCs w:val="32"/>
        </w:rPr>
        <w:t xml:space="preserve">: </w:t>
      </w:r>
      <w:r w:rsidRPr="00DA0116">
        <w:rPr>
          <w:rFonts w:ascii="TH SarabunPSK" w:hAnsi="TH SarabunPSK" w:cs="TH SarabunPSK"/>
          <w:sz w:val="32"/>
          <w:szCs w:val="32"/>
          <w:cs/>
        </w:rPr>
        <w:t>ใช้การคำนวณระยะห่าง (</w:t>
      </w:r>
      <w:r w:rsidRPr="00DA0116">
        <w:rPr>
          <w:rFonts w:ascii="TH SarabunPSK" w:hAnsi="TH SarabunPSK" w:cs="TH SarabunPSK"/>
          <w:sz w:val="32"/>
          <w:szCs w:val="32"/>
        </w:rPr>
        <w:t xml:space="preserve">distance)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หา "เพื่อนบ้าน" ที่ใกล้ที่สุด</w:t>
      </w:r>
    </w:p>
    <w:p w14:paraId="3E157207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ตัดสินใจ</w:t>
      </w:r>
    </w:p>
    <w:p w14:paraId="57C43BED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1E3BD495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785717A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033D6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75BDB54" wp14:editId="18E0CAB9">
            <wp:extent cx="2784381" cy="2427797"/>
            <wp:effectExtent l="0" t="0" r="0" b="0"/>
            <wp:docPr id="7" name="Picture 7" descr="รูปภาพประกอบด้วย ข้อความ, แผนภาพ, วงกล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รูปภาพประกอบด้วย ข้อความ, แผนภาพ, วงกลม, ตัวอักษร&#10;&#10;คำอธิบายที่สร้างโดยอัตโนมัติ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B1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คำนวณเพื่อนบ้านที่ใกล้ที่สุด</w:t>
      </w:r>
    </w:p>
    <w:p w14:paraId="18B3DE2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75E018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6DEBA3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FF5CA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36AF9B9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9FAFE6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CFDB6B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C575E6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ECD59A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F62DE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4B81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4A7BD7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อง</w:t>
      </w:r>
    </w:p>
    <w:p w14:paraId="621D674F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1D11282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ายหัสพล </w:t>
      </w:r>
      <w:proofErr w:type="spellStart"/>
      <w:r w:rsidRPr="00A82135">
        <w:rPr>
          <w:rFonts w:ascii="TH SarabunPSK" w:hAnsi="TH SarabunPSK" w:cs="TH SarabunPSK"/>
          <w:sz w:val="32"/>
          <w:szCs w:val="32"/>
          <w:cs/>
        </w:rPr>
        <w:t>ธัมมิก</w:t>
      </w:r>
      <w:proofErr w:type="spellEnd"/>
      <w:r w:rsidRPr="00A82135">
        <w:rPr>
          <w:rFonts w:ascii="TH SarabunPSK" w:hAnsi="TH SarabunPSK" w:cs="TH SarabunPSK"/>
          <w:sz w:val="32"/>
          <w:szCs w:val="32"/>
          <w:cs/>
        </w:rPr>
        <w:t>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363D39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65C38BD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D9375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33120FD" wp14:editId="02CDE098">
            <wp:extent cx="4137803" cy="2795234"/>
            <wp:effectExtent l="0" t="0" r="0" b="5715"/>
            <wp:doc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A65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1B53B4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52EF2A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52080C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FA54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07EE6E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6DFD9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A7895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B4C9A8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4D047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548E89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490FBA0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</w:t>
      </w:r>
      <w:proofErr w:type="spellStart"/>
      <w:r w:rsidRPr="00D91074">
        <w:rPr>
          <w:rFonts w:ascii="TH SarabunPSK" w:hAnsi="TH SarabunPSK" w:cs="TH SarabunPSK"/>
          <w:sz w:val="32"/>
          <w:szCs w:val="32"/>
          <w:cs/>
        </w:rPr>
        <w:t>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</w:t>
      </w:r>
      <w:proofErr w:type="spellEnd"/>
      <w:r w:rsidRPr="00D91074">
        <w:rPr>
          <w:rFonts w:ascii="TH SarabunPSK" w:hAnsi="TH SarabunPSK" w:cs="TH SarabunPSK"/>
          <w:sz w:val="32"/>
          <w:szCs w:val="32"/>
          <w:cs/>
        </w:rPr>
        <w:t>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</w:t>
      </w:r>
      <w:proofErr w:type="spellStart"/>
      <w:r w:rsidRPr="00D91074">
        <w:rPr>
          <w:rFonts w:ascii="TH SarabunPSK" w:hAnsi="TH SarabunPSK" w:cs="TH SarabunPSK"/>
          <w:sz w:val="32"/>
          <w:szCs w:val="32"/>
          <w:cs/>
        </w:rPr>
        <w:t>แมชชีน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7B5F875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AD7D95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7775FB2" wp14:editId="2F2DE257">
            <wp:extent cx="5172075" cy="2671852"/>
            <wp:effectExtent l="0" t="0" r="0" b="0"/>
            <wp:doc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        <pic:cNvPicPr/>
                  </pic:nvPicPr>
                  <pic:blipFill rotWithShape="1">
                    <a:blip r:embed="rId44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8C1A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7BE9291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DA048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4C3B0F9" wp14:editId="0E50E326">
            <wp:extent cx="4229690" cy="2476846"/>
            <wp:effectExtent l="0" t="0" r="0" b="0"/>
            <wp:doc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CE9FD" w14:textId="77777777" w:rsidR="00FD019A" w:rsidRPr="00262FD7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13D9702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17B0F2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อามิณ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ฑ์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 xml:space="preserve">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อุต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บ๊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อก-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เบห์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A587EC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30054B6D" w14:textId="77777777" w:rsidR="00FD019A" w:rsidRPr="00A31A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562B5D0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proofErr w:type="spellStart"/>
      <w:r w:rsidRPr="00262FD7">
        <w:rPr>
          <w:rFonts w:ascii="TH SarabunPSK" w:hAnsi="TH SarabunPSK" w:cs="TH SarabunPSK"/>
          <w:sz w:val="32"/>
          <w:szCs w:val="32"/>
        </w:rPr>
        <w:t>Kp</w:t>
      </w:r>
      <w:proofErr w:type="spellEnd"/>
      <w:r w:rsidRPr="00262FD7">
        <w:rPr>
          <w:rFonts w:ascii="TH SarabunPSK" w:hAnsi="TH SarabunPSK" w:cs="TH SarabunPSK"/>
          <w:sz w:val="32"/>
          <w:szCs w:val="32"/>
        </w:rPr>
        <w:t>)</w:t>
      </w:r>
    </w:p>
    <w:p w14:paraId="589DAE5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3436FC2E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proofErr w:type="spellStart"/>
      <w:r w:rsidRPr="00262FD7">
        <w:rPr>
          <w:rFonts w:ascii="TH SarabunPSK" w:hAnsi="TH SarabunPSK" w:cs="TH SarabunPSK"/>
          <w:sz w:val="32"/>
          <w:szCs w:val="32"/>
        </w:rPr>
        <w:t>Kd</w:t>
      </w:r>
      <w:proofErr w:type="spellEnd"/>
      <w:r w:rsidRPr="00262FD7">
        <w:rPr>
          <w:rFonts w:ascii="TH SarabunPSK" w:hAnsi="TH SarabunPSK" w:cs="TH SarabunPSK"/>
          <w:sz w:val="32"/>
          <w:szCs w:val="32"/>
        </w:rPr>
        <w:t>)</w:t>
      </w:r>
    </w:p>
    <w:p w14:paraId="3C7534BF" w14:textId="77777777" w:rsidR="00FD019A" w:rsidRDefault="00FD019A" w:rsidP="00FD019A">
      <w:pPr>
        <w:pStyle w:val="a9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77755A86" w14:textId="77777777" w:rsidR="00FD019A" w:rsidRPr="00A31A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7F0A1235">
          <v:shape id="_x0000_i1074" type="#_x0000_t75" style="width:188.45pt;height:36.95pt" o:ole="">
            <v:imagedata r:id="rId46" o:title=""/>
          </v:shape>
          <o:OLEObject Type="Embed" ProgID="Equation.DSMT4" ShapeID="_x0000_i1074" DrawAspect="Content" ObjectID="_1793609926" r:id="rId47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6C1ED06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6C830A9A" wp14:editId="5026F47B">
            <wp:extent cx="4134427" cy="1600423"/>
            <wp:effectExtent l="0" t="0" r="0" b="0"/>
            <wp:doc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AD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8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7465D6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1D92B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665D5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1686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1963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38C0C4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BFEC5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3DB8D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8C46FBC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2.4</w:t>
      </w:r>
      <w:r w:rsidRPr="007F15D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b/>
          <w:bCs/>
          <w:sz w:val="32"/>
          <w:szCs w:val="32"/>
        </w:rPr>
        <w:t>Designing Ovens for Automatic Control Study</w:t>
      </w:r>
    </w:p>
    <w:p w14:paraId="32FF5E8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โดย นาย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สิทธิโชค สืบแต่ตระกูล และ </w:t>
      </w:r>
      <w:r>
        <w:rPr>
          <w:rFonts w:ascii="TH SarabunPSK" w:hAnsi="TH SarabunPSK" w:cs="TH SarabunPSK" w:hint="cs"/>
          <w:sz w:val="32"/>
          <w:szCs w:val="32"/>
          <w:cs/>
        </w:rPr>
        <w:t>นาย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ทวีเดช </w:t>
      </w:r>
      <w:proofErr w:type="spellStart"/>
      <w:r w:rsidRPr="007F15D0">
        <w:rPr>
          <w:rFonts w:ascii="TH SarabunPSK" w:hAnsi="TH SarabunPSK" w:cs="TH SarabunPSK"/>
          <w:sz w:val="32"/>
          <w:szCs w:val="32"/>
          <w:cs/>
        </w:rPr>
        <w:t>ศิริธ</w:t>
      </w:r>
      <w:proofErr w:type="spellEnd"/>
      <w:r w:rsidRPr="007F15D0">
        <w:rPr>
          <w:rFonts w:ascii="TH SarabunPSK" w:hAnsi="TH SarabunPSK" w:cs="TH SarabunPSK"/>
          <w:sz w:val="32"/>
          <w:szCs w:val="32"/>
          <w:cs/>
        </w:rPr>
        <w:t>นาพิพัฒ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9DA5C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7F15D0">
        <w:rPr>
          <w:rFonts w:ascii="TH SarabunPSK" w:hAnsi="TH SarabunPSK" w:cs="TH SarabunPSK"/>
          <w:sz w:val="32"/>
          <w:szCs w:val="32"/>
          <w:cs/>
        </w:rPr>
        <w:t>ภาควิชาวิศวกรรมเรื่องกล คณะวิศวกรรมศาสตร์ มหาวิทยาลัยเกษตร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ซึ่ง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โดยใช้เทคนิค </w:t>
      </w:r>
      <w:r w:rsidRPr="007F15D0">
        <w:rPr>
          <w:rFonts w:ascii="TH SarabunPSK" w:hAnsi="TH SarabunPSK" w:cs="TH SarabunPSK"/>
          <w:sz w:val="32"/>
          <w:szCs w:val="32"/>
        </w:rPr>
        <w:t xml:space="preserve">PWM </w:t>
      </w:r>
      <w:r w:rsidRPr="007F15D0">
        <w:rPr>
          <w:rFonts w:ascii="TH SarabunPSK" w:hAnsi="TH SarabunPSK" w:cs="TH SarabunPSK"/>
          <w:sz w:val="32"/>
          <w:szCs w:val="32"/>
          <w:cs/>
        </w:rPr>
        <w:t>(</w:t>
      </w:r>
      <w:r w:rsidRPr="007F15D0">
        <w:rPr>
          <w:rFonts w:ascii="TH SarabunPSK" w:hAnsi="TH SarabunPSK" w:cs="TH SarabunPSK"/>
          <w:sz w:val="32"/>
          <w:szCs w:val="32"/>
        </w:rPr>
        <w:t>Pulse Width Modulation</w:t>
      </w:r>
      <w:r w:rsidRPr="007F15D0">
        <w:rPr>
          <w:rFonts w:ascii="TH SarabunPSK" w:hAnsi="TH SarabunPSK" w:cs="TH SarabunPSK"/>
          <w:sz w:val="32"/>
          <w:szCs w:val="32"/>
          <w:cs/>
        </w:rPr>
        <w:t>) เพื่อไปควบคุม</w:t>
      </w:r>
      <w:proofErr w:type="spellStart"/>
      <w:r w:rsidRPr="007F15D0">
        <w:rPr>
          <w:rFonts w:ascii="TH SarabunPSK" w:hAnsi="TH SarabunPSK" w:cs="TH SarabunPSK"/>
          <w:sz w:val="32"/>
          <w:szCs w:val="32"/>
          <w:cs/>
        </w:rPr>
        <w:t>ฮีตเต</w:t>
      </w:r>
      <w:proofErr w:type="spellEnd"/>
      <w:r w:rsidRPr="007F15D0">
        <w:rPr>
          <w:rFonts w:ascii="TH SarabunPSK" w:hAnsi="TH SarabunPSK" w:cs="TH SarabunPSK"/>
          <w:sz w:val="32"/>
          <w:szCs w:val="32"/>
          <w:cs/>
        </w:rPr>
        <w:t xml:space="preserve">อร์ แรงดันที่ให้โดย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จะถูกแปลงเป็นกระแสโดยอุปกรณ์ </w:t>
      </w:r>
      <w:r w:rsidRPr="007F15D0">
        <w:rPr>
          <w:rFonts w:ascii="TH SarabunPSK" w:hAnsi="TH SarabunPSK" w:cs="TH SarabunPSK"/>
          <w:sz w:val="32"/>
          <w:szCs w:val="32"/>
        </w:rPr>
        <w:t xml:space="preserve">Voltage to current convertor </w:t>
      </w:r>
      <w:r w:rsidRPr="007F15D0">
        <w:rPr>
          <w:rFonts w:ascii="TH SarabunPSK" w:hAnsi="TH SarabunPSK" w:cs="TH SarabunPSK"/>
          <w:sz w:val="32"/>
          <w:szCs w:val="32"/>
          <w:cs/>
        </w:rPr>
        <w:t>เพื่อไปควบคุมกระแสที่จ่ายไปยัง</w:t>
      </w:r>
      <w:proofErr w:type="spellStart"/>
      <w:r w:rsidRPr="007F15D0">
        <w:rPr>
          <w:rFonts w:ascii="TH SarabunPSK" w:hAnsi="TH SarabunPSK" w:cs="TH SarabunPSK"/>
          <w:sz w:val="32"/>
          <w:szCs w:val="32"/>
          <w:cs/>
        </w:rPr>
        <w:t>ฮีตเต</w:t>
      </w:r>
      <w:proofErr w:type="spellEnd"/>
      <w:r w:rsidRPr="007F15D0">
        <w:rPr>
          <w:rFonts w:ascii="TH SarabunPSK" w:hAnsi="TH SarabunPSK" w:cs="TH SarabunPSK"/>
          <w:sz w:val="32"/>
          <w:szCs w:val="32"/>
          <w:cs/>
        </w:rPr>
        <w:t>อร์ผ่านอุปกรณ์โซลิดส</w:t>
      </w:r>
      <w:proofErr w:type="spellStart"/>
      <w:r w:rsidRPr="007F15D0">
        <w:rPr>
          <w:rFonts w:ascii="TH SarabunPSK" w:hAnsi="TH SarabunPSK" w:cs="TH SarabunPSK"/>
          <w:sz w:val="32"/>
          <w:szCs w:val="32"/>
          <w:cs/>
        </w:rPr>
        <w:t>เต</w:t>
      </w:r>
      <w:proofErr w:type="spellEnd"/>
      <w:r w:rsidRPr="007F15D0">
        <w:rPr>
          <w:rFonts w:ascii="TH SarabunPSK" w:hAnsi="TH SarabunPSK" w:cs="TH SarabunPSK"/>
          <w:sz w:val="32"/>
          <w:szCs w:val="32"/>
          <w:cs/>
        </w:rPr>
        <w:t>ตรีเลย์</w:t>
      </w:r>
    </w:p>
    <w:p w14:paraId="190B287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C1CDFE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F15D0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6798370" wp14:editId="017DFE0F">
            <wp:extent cx="5274310" cy="2240280"/>
            <wp:effectExtent l="0" t="0" r="2540" b="7620"/>
            <wp:docPr id="3" name="Picture 3" descr="รูปภาพประกอบด้วย ข้อความ, แผนภาพ, ภาพหน้าจอ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รูปภาพประกอบด้วย ข้อความ, แผนภาพ, ภาพหน้าจอ, ไลน์&#10;&#10;คำอธิบายที่สร้างโดยอัตโนมัติ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BBD7" w14:textId="77777777" w:rsidR="00FD019A" w:rsidRPr="00B40CE8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9 </w:t>
      </w:r>
      <w:r w:rsidRPr="00420DDB">
        <w:rPr>
          <w:rFonts w:ascii="TH SarabunPSK" w:hAnsi="TH SarabunPSK" w:cs="TH SarabunPSK"/>
          <w:sz w:val="32"/>
          <w:szCs w:val="32"/>
        </w:rPr>
        <w:t xml:space="preserve">Block-diagram </w:t>
      </w:r>
      <w:r w:rsidRPr="00420DDB">
        <w:rPr>
          <w:rFonts w:ascii="TH SarabunPSK" w:hAnsi="TH SarabunPSK" w:cs="TH SarabunPSK"/>
          <w:sz w:val="32"/>
          <w:szCs w:val="32"/>
          <w:cs/>
        </w:rPr>
        <w:t xml:space="preserve">ของระบบที่มี </w:t>
      </w:r>
      <w:r w:rsidRPr="00420DDB">
        <w:rPr>
          <w:rFonts w:ascii="TH SarabunPSK" w:hAnsi="TH SarabunPSK" w:cs="TH SarabunPSK"/>
          <w:sz w:val="32"/>
          <w:szCs w:val="32"/>
        </w:rPr>
        <w:t>PID controller</w:t>
      </w:r>
    </w:p>
    <w:p w14:paraId="6EC3FFA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03437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E4CECD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25DCD4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F956EC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2C6D5BB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224D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A4B8DD6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3F8D4D3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AD733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CEA577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2A924C" w14:textId="77777777" w:rsidR="00FD019A" w:rsidRPr="007F15D0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D3B698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4CBD9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2A12C16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ชั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2C93051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าง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>NI-</w:t>
      </w:r>
      <w:proofErr w:type="spellStart"/>
      <w:r w:rsidRPr="00B40CE8">
        <w:rPr>
          <w:rFonts w:ascii="TH SarabunPSK" w:hAnsi="TH SarabunPSK" w:cs="TH SarabunPSK"/>
          <w:sz w:val="32"/>
          <w:szCs w:val="32"/>
        </w:rPr>
        <w:t>myRIO</w:t>
      </w:r>
      <w:proofErr w:type="spellEnd"/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1F37B17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A078E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7775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F21AEFB" wp14:editId="59884417">
            <wp:extent cx="5274310" cy="3110230"/>
            <wp:effectExtent l="0" t="0" r="2540" b="0"/>
            <wp:doc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8C1" w14:textId="77777777" w:rsidR="00FD019A" w:rsidRDefault="00FD019A" w:rsidP="00FD019A">
      <w:pPr>
        <w:jc w:val="center"/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20 </w:t>
      </w:r>
      <w:r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6835DED9" w14:textId="77777777" w:rsidR="00FD019A" w:rsidRDefault="00FD019A" w:rsidP="00FD019A">
      <w:pPr>
        <w:jc w:val="center"/>
      </w:pPr>
    </w:p>
    <w:p w14:paraId="75B329C2" w14:textId="77777777" w:rsidR="00FD019A" w:rsidRDefault="00FD019A" w:rsidP="00FD019A">
      <w:pPr>
        <w:jc w:val="center"/>
      </w:pPr>
    </w:p>
    <w:p w14:paraId="7555EC23" w14:textId="77777777" w:rsidR="00FD019A" w:rsidRDefault="00FD019A" w:rsidP="00FD019A">
      <w:pPr>
        <w:jc w:val="center"/>
      </w:pPr>
    </w:p>
    <w:p w14:paraId="7C50F3DF" w14:textId="77777777" w:rsidR="00FD019A" w:rsidRDefault="00FD019A" w:rsidP="00FD019A">
      <w:pPr>
        <w:jc w:val="center"/>
      </w:pPr>
    </w:p>
    <w:p w14:paraId="48A8A746" w14:textId="77777777" w:rsidR="00FD019A" w:rsidRDefault="00FD019A" w:rsidP="00FD019A">
      <w:pPr>
        <w:jc w:val="center"/>
      </w:pPr>
    </w:p>
    <w:p w14:paraId="09260C9D" w14:textId="77777777" w:rsidR="00FD019A" w:rsidRDefault="00FD019A" w:rsidP="00FD019A">
      <w:pPr>
        <w:jc w:val="center"/>
      </w:pPr>
    </w:p>
    <w:p w14:paraId="13BE90E5" w14:textId="77777777" w:rsidR="00FD019A" w:rsidRDefault="00FD019A" w:rsidP="00FD019A">
      <w:pPr>
        <w:jc w:val="center"/>
      </w:pPr>
    </w:p>
    <w:p w14:paraId="10C95AF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3 </w:t>
      </w: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17B36AE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114E54">
        <w:rPr>
          <w:rFonts w:ascii="TH SarabunPSK" w:hAnsi="TH SarabunPSK" w:cs="TH SarabunPSK"/>
          <w:sz w:val="32"/>
          <w:szCs w:val="32"/>
          <w:cs/>
        </w:rPr>
        <w:t>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ัด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อนำมาเปรียบเทียบกับ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ยวของจะเห็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า 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ละโครงงานจะมี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ขอดีขอเสี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ไป โดยสวนมากจะเกี</w:t>
      </w:r>
      <w:r>
        <w:rPr>
          <w:rFonts w:ascii="TH SarabunPSK" w:hAnsi="TH SarabunPSK" w:cs="TH SarabunPSK" w:hint="cs"/>
          <w:sz w:val="32"/>
          <w:szCs w:val="32"/>
          <w:cs/>
        </w:rPr>
        <w:t>่ย</w:t>
      </w:r>
      <w:r w:rsidRPr="00114E54">
        <w:rPr>
          <w:rFonts w:ascii="TH SarabunPSK" w:hAnsi="TH SarabunPSK" w:cs="TH SarabunPSK"/>
          <w:sz w:val="32"/>
          <w:szCs w:val="32"/>
          <w:cs/>
        </w:rPr>
        <w:t>วของกับ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ใช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งมี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และการใชง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 อาจจะทำใหเกิดอันตรายจากการทำงา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 รวมถึงการแสดงการ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114E54">
        <w:rPr>
          <w:rFonts w:ascii="TH SarabunPSK" w:hAnsi="TH SarabunPSK" w:cs="TH SarabunPSK"/>
          <w:sz w:val="32"/>
          <w:szCs w:val="32"/>
        </w:rPr>
        <w:t xml:space="preserve">Error </w:t>
      </w:r>
      <w:r w:rsidRPr="00114E54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114E54">
        <w:rPr>
          <w:rFonts w:ascii="TH SarabunPSK" w:hAnsi="TH SarabunPSK" w:cs="TH SarabunPSK"/>
          <w:sz w:val="32"/>
          <w:szCs w:val="32"/>
          <w:cs/>
        </w:rPr>
        <w:t>ย โดย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14E54">
        <w:rPr>
          <w:rFonts w:ascii="TH SarabunPSK" w:hAnsi="TH SarabunPSK" w:cs="TH SarabunPSK"/>
          <w:sz w:val="32"/>
          <w:szCs w:val="32"/>
          <w:cs/>
        </w:rPr>
        <w:t>นตองสังเกตการณทำงานจาก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 แถมยังสามารถควบคุม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นหนาจอ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อีก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ย ซึ่งผลเปรียบเทียบคุณสมบ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ดัง ตารางที่ </w:t>
      </w:r>
      <w:r w:rsidRPr="00114E54">
        <w:rPr>
          <w:rFonts w:ascii="TH SarabunPSK" w:hAnsi="TH SarabunPSK" w:cs="TH SarabunPSK"/>
          <w:sz w:val="32"/>
          <w:szCs w:val="32"/>
        </w:rPr>
        <w:t>2-1</w:t>
      </w:r>
    </w:p>
    <w:p w14:paraId="591A04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114E5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D019A" w14:paraId="07ED4A13" w14:textId="77777777" w:rsidTr="00783058">
        <w:tc>
          <w:tcPr>
            <w:tcW w:w="2765" w:type="dxa"/>
          </w:tcPr>
          <w:p w14:paraId="563CCBF9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โครงงาน</w:t>
            </w:r>
          </w:p>
        </w:tc>
        <w:tc>
          <w:tcPr>
            <w:tcW w:w="2765" w:type="dxa"/>
          </w:tcPr>
          <w:p w14:paraId="7569E64C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7AB4DF73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FD019A" w14:paraId="4A84896E" w14:textId="77777777" w:rsidTr="00783058">
        <w:tc>
          <w:tcPr>
            <w:tcW w:w="2765" w:type="dxa"/>
          </w:tcPr>
          <w:p w14:paraId="353F61CB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Parkinson's Disease Diagnosis Using Machine Learning</w:t>
            </w:r>
          </w:p>
        </w:tc>
        <w:tc>
          <w:tcPr>
            <w:tcW w:w="2765" w:type="dxa"/>
          </w:tcPr>
          <w:p w14:paraId="5B9766A3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A495667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FD019A" w14:paraId="426AAF48" w14:textId="77777777" w:rsidTr="00783058">
        <w:tc>
          <w:tcPr>
            <w:tcW w:w="2765" w:type="dxa"/>
          </w:tcPr>
          <w:p w14:paraId="59991CE6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DIABETES CLASSIFICATION USING MACHINE LEARNING TECHNIQUES</w:t>
            </w:r>
          </w:p>
        </w:tc>
        <w:tc>
          <w:tcPr>
            <w:tcW w:w="2765" w:type="dxa"/>
          </w:tcPr>
          <w:p w14:paraId="61F67886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บาหวาน</w:t>
            </w:r>
          </w:p>
        </w:tc>
        <w:tc>
          <w:tcPr>
            <w:tcW w:w="2766" w:type="dxa"/>
          </w:tcPr>
          <w:p w14:paraId="477A85C5" w14:textId="77777777" w:rsidR="00FD019A" w:rsidRPr="00D017D9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017D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ความเสถียรมากพอเนื่องจากระบบไม่พิจารณาอิทธิพลร่วม</w:t>
            </w:r>
          </w:p>
        </w:tc>
      </w:tr>
      <w:tr w:rsidR="00FD019A" w14:paraId="63FB8D24" w14:textId="77777777" w:rsidTr="00783058">
        <w:tc>
          <w:tcPr>
            <w:tcW w:w="2765" w:type="dxa"/>
          </w:tcPr>
          <w:p w14:paraId="11D33965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A STUDY OF OPTIMAL VALUES WITH PID CONTROLLER USING RESPONSE SURFACE METHOD</w:t>
            </w:r>
          </w:p>
        </w:tc>
        <w:tc>
          <w:tcPr>
            <w:tcW w:w="2765" w:type="dxa"/>
          </w:tcPr>
          <w:p w14:paraId="6F4DA22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เสถียรภาพใน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ช ในการออกแบ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อกมาด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วย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ดีทำใหมี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10533A98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ยากเกินไป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ใชงานคาที 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่ต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องคำนวณ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FD019A" w14:paraId="3D52D63C" w14:textId="77777777" w:rsidTr="00783058">
        <w:tc>
          <w:tcPr>
            <w:tcW w:w="2765" w:type="dxa"/>
          </w:tcPr>
          <w:p w14:paraId="4462998F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lose Loops Speed Control DC Motor using PID Controller</w:t>
            </w:r>
          </w:p>
        </w:tc>
        <w:tc>
          <w:tcPr>
            <w:tcW w:w="2765" w:type="dxa"/>
          </w:tcPr>
          <w:p w14:paraId="15A9E9F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ควบคุม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สามารถ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ปรับความแ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นยำ</w:t>
            </w:r>
          </w:p>
        </w:tc>
        <w:tc>
          <w:tcPr>
            <w:tcW w:w="2766" w:type="dxa"/>
          </w:tcPr>
          <w:p w14:paraId="3281EC4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ซับซอนในการปรั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าพารามิเต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นการใชงา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ากเกินไป</w:t>
            </w:r>
          </w:p>
        </w:tc>
      </w:tr>
      <w:tr w:rsidR="00FD019A" w14:paraId="6D1FC8C4" w14:textId="77777777" w:rsidTr="00783058">
        <w:tc>
          <w:tcPr>
            <w:tcW w:w="2765" w:type="dxa"/>
          </w:tcPr>
          <w:p w14:paraId="2DF17F3C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ONTROL OF LIQUID LEVELS IN FOUR-TANK SIMULATION PROCESS</w:t>
            </w:r>
          </w:p>
        </w:tc>
        <w:tc>
          <w:tcPr>
            <w:tcW w:w="2765" w:type="dxa"/>
          </w:tcPr>
          <w:p w14:paraId="24AAE68F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ควบคุมผ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นห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จอแสดงผล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HMI</w:t>
            </w:r>
          </w:p>
          <w:p w14:paraId="4B5BB38C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จัด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Disturbance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ให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ดีขึ้น</w:t>
            </w:r>
          </w:p>
          <w:p w14:paraId="1803D329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ระบบ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PID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วยในก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บคุม </w:t>
            </w:r>
          </w:p>
          <w:p w14:paraId="65C8827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58410BE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276B1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ปญหาดานคอมพิว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เต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จำ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ตองมีคุณสมบัติ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สูงพอสมควร เนื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งจากสวนมากจะใช</w:t>
            </w:r>
            <w:r w:rsidRPr="005527E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ดานกราฟ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ิ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กและประมวลผล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หลัก</w:t>
            </w:r>
          </w:p>
          <w:p w14:paraId="5271A6FB" w14:textId="77777777" w:rsidR="00FD019A" w:rsidRPr="001276B1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6F6D3F0F" w14:textId="77777777" w:rsidR="000F2A68" w:rsidRDefault="000F2A68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  <w:sectPr w:rsidR="000F2A68" w:rsidSect="00FD019A">
          <w:headerReference w:type="default" r:id="rId51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9316C1D" w14:textId="77777777" w:rsidR="00FD019A" w:rsidRPr="00CE315A" w:rsidRDefault="00FD019A" w:rsidP="000F2A68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ทที่ 3</w:t>
      </w:r>
    </w:p>
    <w:p w14:paraId="280D799D" w14:textId="77777777" w:rsidR="00FD019A" w:rsidRPr="00CE315A" w:rsidRDefault="00FD019A" w:rsidP="00FD019A">
      <w:pPr>
        <w:spacing w:after="0" w:line="36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รายละเอียดโครงงาน</w:t>
      </w:r>
    </w:p>
    <w:p w14:paraId="27FF5726" w14:textId="77777777" w:rsidR="00FD019A" w:rsidRPr="00CE315A" w:rsidRDefault="00FD019A" w:rsidP="00FD019A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ในบทนี้รายละเอียดโครงงานจะกล่าวถึงขั้นตอนและวิธีการดำเนินงานจะกล่าวถึงหลัก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รูปแบบกระบวน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9BF21DA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1 </w:t>
      </w:r>
      <w:r w:rsidRPr="00CE315A">
        <w:rPr>
          <w:rFonts w:ascii="TH Sarabun New" w:hAnsi="TH Sarabun New" w:cs="TH Sarabun New"/>
          <w:sz w:val="32"/>
          <w:szCs w:val="32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48261E5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2 </w:t>
      </w:r>
      <w:r w:rsidRPr="00CE315A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18F23C6D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 </w:t>
      </w:r>
      <w:r>
        <w:rPr>
          <w:rFonts w:ascii="TH Sarabun New" w:hAnsi="TH Sarabun New" w:cs="TH Sarabun New" w:hint="cs"/>
          <w:sz w:val="32"/>
          <w:szCs w:val="32"/>
          <w:cs/>
        </w:rPr>
        <w:t>ซอฟต์แวร์ (</w:t>
      </w:r>
      <w:r w:rsidRPr="00CE315A">
        <w:rPr>
          <w:rFonts w:ascii="TH Sarabun New" w:hAnsi="TH Sarabun New" w:cs="TH Sarabun New"/>
          <w:sz w:val="32"/>
          <w:szCs w:val="32"/>
        </w:rPr>
        <w:t>Software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004D7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1 </w:t>
      </w:r>
      <w:r>
        <w:rPr>
          <w:rFonts w:ascii="TH Sarabun New" w:hAnsi="TH Sarabun New" w:cs="TH Sarabun New" w:hint="cs"/>
          <w:sz w:val="32"/>
          <w:szCs w:val="32"/>
          <w:cs/>
        </w:rPr>
        <w:t>พีแอนด์ไอดี (</w:t>
      </w:r>
      <w:r w:rsidRPr="00CE315A">
        <w:rPr>
          <w:rFonts w:ascii="TH Sarabun New" w:hAnsi="TH Sarabun New" w:cs="TH Sarabun New"/>
          <w:sz w:val="32"/>
          <w:szCs w:val="32"/>
        </w:rPr>
        <w:t>P&amp;ID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74D966C9" w14:textId="77777777" w:rsidR="00FD019A" w:rsidRPr="00CE315A" w:rsidRDefault="00FD019A" w:rsidP="00FD019A">
      <w:pPr>
        <w:ind w:left="144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ด้วย </w:t>
      </w:r>
      <w:r>
        <w:rPr>
          <w:rFonts w:ascii="TH Sarabun New" w:hAnsi="TH Sarabun New" w:cs="TH Sarabun New" w:hint="cs"/>
          <w:sz w:val="32"/>
          <w:szCs w:val="32"/>
          <w:cs/>
        </w:rPr>
        <w:t>พีแอลซี (</w:t>
      </w: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53492DBF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1 </w:t>
      </w:r>
      <w:r>
        <w:rPr>
          <w:rFonts w:ascii="TH Sarabun New" w:hAnsi="TH Sarabun New" w:cs="TH Sarabun New" w:hint="cs"/>
          <w:sz w:val="32"/>
          <w:szCs w:val="32"/>
          <w:cs/>
        </w:rPr>
        <w:t>บล็อกไดอะแกรม (</w:t>
      </w:r>
      <w:r w:rsidRPr="00CE315A">
        <w:rPr>
          <w:rFonts w:ascii="TH Sarabun New" w:hAnsi="TH Sarabun New" w:cs="TH Sarabun New"/>
          <w:sz w:val="32"/>
          <w:szCs w:val="32"/>
        </w:rPr>
        <w:t>Block Diagram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396CD4A0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2 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โฟลว์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>ชาร์ต (</w:t>
      </w:r>
      <w:r w:rsidRPr="00CE315A">
        <w:rPr>
          <w:rFonts w:ascii="TH Sarabun New" w:hAnsi="TH Sarabun New" w:cs="TH Sarabun New"/>
          <w:sz w:val="32"/>
          <w:szCs w:val="32"/>
        </w:rPr>
        <w:t>Flow Chart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1F25C89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3 </w:t>
      </w:r>
      <w:r>
        <w:rPr>
          <w:rFonts w:ascii="TH Sarabun New" w:hAnsi="TH Sarabun New" w:cs="TH Sarabun New" w:hint="cs"/>
          <w:sz w:val="32"/>
          <w:szCs w:val="32"/>
          <w:cs/>
        </w:rPr>
        <w:t>แลด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เดอร์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 xml:space="preserve"> (</w:t>
      </w:r>
      <w:r w:rsidRPr="00CE315A">
        <w:rPr>
          <w:rFonts w:ascii="TH Sarabun New" w:hAnsi="TH Sarabun New" w:cs="TH Sarabun New"/>
          <w:sz w:val="32"/>
          <w:szCs w:val="32"/>
        </w:rPr>
        <w:t>Ladder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078DAAE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ออกแบบ </w:t>
      </w:r>
      <w:r>
        <w:rPr>
          <w:rFonts w:ascii="TH Sarabun New" w:hAnsi="TH Sarabun New" w:cs="TH Sarabun New" w:hint="cs"/>
          <w:sz w:val="32"/>
          <w:szCs w:val="32"/>
          <w:cs/>
        </w:rPr>
        <w:t>เอชเอ็มไอ (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60E2AD38" w14:textId="77777777" w:rsidR="00FD019A" w:rsidRPr="00BC6386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แมช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>ชีน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เลิร์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>นนิ่ง (</w:t>
      </w:r>
      <w:r w:rsidRPr="00CE315A">
        <w:rPr>
          <w:rFonts w:ascii="TH Sarabun New" w:hAnsi="TH Sarabun New" w:cs="TH Sarabun New"/>
          <w:sz w:val="32"/>
          <w:szCs w:val="32"/>
        </w:rPr>
        <w:t>Machine Learning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731C31DB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4 </w:t>
      </w:r>
      <w:r w:rsidRPr="00CE315A">
        <w:rPr>
          <w:rFonts w:ascii="TH Sarabun New" w:hAnsi="TH Sarabun New" w:cs="TH Sarabun New"/>
          <w:sz w:val="32"/>
          <w:szCs w:val="32"/>
          <w:cs/>
        </w:rPr>
        <w:t>อุปกรณ์ที่ใช้ใน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1BB189B5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5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ออกแบบโครงสร้าง</w:t>
      </w:r>
    </w:p>
    <w:p w14:paraId="04FCB502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t xml:space="preserve">3.1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 xml:space="preserve"> </w:t>
      </w:r>
    </w:p>
    <w:p w14:paraId="4D19201A" w14:textId="77777777" w:rsidR="000F2A68" w:rsidRDefault="00FD019A" w:rsidP="00FD019A">
      <w:pPr>
        <w:jc w:val="thaiDistribute"/>
        <w:rPr>
          <w:rFonts w:ascii="TH Sarabun New" w:hAnsi="TH Sarabun New" w:cs="TH Sarabun New"/>
          <w:sz w:val="32"/>
          <w:szCs w:val="32"/>
          <w:cs/>
        </w:rPr>
        <w:sectPr w:rsidR="000F2A68" w:rsidSect="00FD019A">
          <w:headerReference w:type="default" r:id="rId52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อุปกรณ์ทั้งหมดที่หน้างาน 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Valve, Pressure Sensor,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เป็นต้น โดยโครงงานที่จัดทำขึ้นนี้จะนำเสนอชั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รูปแบบของกระบวนการของการควบคุมระดับของเหลวในกระบวน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ใช้โปรแกรม 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ไพ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>ทอน (</w:t>
      </w:r>
      <w:r w:rsidRPr="00CE315A">
        <w:rPr>
          <w:rFonts w:ascii="TH Sarabun New" w:hAnsi="TH Sarabun New" w:cs="TH Sarabun New"/>
          <w:sz w:val="32"/>
          <w:szCs w:val="32"/>
        </w:rPr>
        <w:t>Python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ในการรับและส่งค่า</w:t>
      </w:r>
    </w:p>
    <w:p w14:paraId="6DB8AF71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lastRenderedPageBreak/>
        <w:t xml:space="preserve">ข้อมูลต่างๆ ไปยังชั้น </w:t>
      </w:r>
      <w:r>
        <w:rPr>
          <w:rFonts w:ascii="TH Sarabun New" w:hAnsi="TH Sarabun New" w:cs="TH Sarabun New" w:hint="cs"/>
          <w:sz w:val="32"/>
          <w:szCs w:val="32"/>
          <w:cs/>
        </w:rPr>
        <w:t>คอนโทรล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เล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>เวล (</w:t>
      </w:r>
      <w:r w:rsidRPr="00CE315A">
        <w:rPr>
          <w:rFonts w:ascii="TH Sarabun New" w:hAnsi="TH Sarabun New" w:cs="TH Sarabun New"/>
          <w:sz w:val="32"/>
          <w:szCs w:val="32"/>
        </w:rPr>
        <w:t>Control Level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เพื่อควบคุมกระบวนการ ดังกล่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มีการรับและส่งข้อมูลจาก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โดยจะใช้เครื่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ช้โปรแกรม </w:t>
      </w:r>
      <w:r w:rsidRPr="00CE315A">
        <w:rPr>
          <w:rFonts w:ascii="TH Sarabun New" w:hAnsi="TH Sarabun New" w:cs="TH Sarabun New"/>
          <w:sz w:val="32"/>
          <w:szCs w:val="32"/>
        </w:rPr>
        <w:t xml:space="preserve">TIA Portal V16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รับ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Analog/Digit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ี่ส่งมาจากชั้น </w:t>
      </w:r>
      <w:r w:rsidRPr="00CE315A">
        <w:rPr>
          <w:rFonts w:ascii="TH Sarabun New" w:hAnsi="TH Sarabun New" w:cs="TH Sarabun New"/>
          <w:sz w:val="32"/>
          <w:szCs w:val="32"/>
        </w:rPr>
        <w:t>Field Level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ส่งค่าจาก</w:t>
      </w:r>
      <w:r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Pr="00CE315A">
        <w:rPr>
          <w:rFonts w:ascii="TH Sarabun New" w:hAnsi="TH Sarabun New" w:cs="TH Sarabun New"/>
          <w:sz w:val="32"/>
          <w:szCs w:val="32"/>
          <w:cs/>
        </w:rPr>
        <w:t>ไปควบคุมอุปกรณ์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เก็บค่าเพื่อส่งไปย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้วยการกำหนด </w:t>
      </w:r>
      <w:r w:rsidRPr="00CE315A">
        <w:rPr>
          <w:rFonts w:ascii="TH Sarabun New" w:hAnsi="TH Sarabun New" w:cs="TH Sarabun New"/>
          <w:sz w:val="32"/>
          <w:szCs w:val="32"/>
        </w:rPr>
        <w:t xml:space="preserve">IP Address </w:t>
      </w:r>
      <w:r w:rsidRPr="00CE315A">
        <w:rPr>
          <w:rFonts w:ascii="TH Sarabun New" w:hAnsi="TH Sarabun New" w:cs="TH Sarabun New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กันได้ โดยจะ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HUB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เพิ่ม </w:t>
      </w:r>
      <w:r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ให้สามารถส่งข้อมูลไปยัง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มีคอมพิวเตอร์ </w:t>
      </w:r>
      <w:r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ครื่อง ที่รับค่ามาจาก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Pr="00CE315A">
        <w:rPr>
          <w:rFonts w:ascii="TH Sarabun New" w:hAnsi="TH Sarabun New" w:cs="TH Sarabun New"/>
          <w:sz w:val="32"/>
          <w:szCs w:val="32"/>
          <w:cs/>
        </w:rPr>
        <w:t>โดยจะนำข้อมูลจะส่งเข้ากับ</w:t>
      </w:r>
      <w:r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>ให้สังเกตการณ์</w: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4B4A9A9" wp14:editId="31DDAB43">
                <wp:simplePos x="0" y="0"/>
                <wp:positionH relativeFrom="margin">
                  <wp:align>center</wp:align>
                </wp:positionH>
                <wp:positionV relativeFrom="paragraph">
                  <wp:posOffset>2625090</wp:posOffset>
                </wp:positionV>
                <wp:extent cx="543560" cy="379537"/>
                <wp:effectExtent l="0" t="0" r="13335" b="20955"/>
                <wp:wrapNone/>
                <wp:docPr id="200461825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3560" cy="379537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296872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proofErr w:type="spellStart"/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Win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B4A9A9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0;margin-top:206.7pt;width:42.8pt;height:29.9pt;z-index:251677696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" fillcolor="#70ad47 [3209]" strokecolor="#10190a [489]" strokeweight="1pt">
                <v:path arrowok="t"/>
                <v:textbox>
                  <w:txbxContent>
                    <w:p w14:paraId="7F296872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proofErr w:type="spellStart"/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Wincc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กระบวนการได้โดยไม่ต้องมีมนุษย์คอยกำกับดูแล 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</w:p>
    <w:p w14:paraId="612F783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FFEE47" wp14:editId="3864D177">
                <wp:simplePos x="0" y="0"/>
                <wp:positionH relativeFrom="margin">
                  <wp:align>center</wp:align>
                </wp:positionH>
                <wp:positionV relativeFrom="page">
                  <wp:posOffset>4343400</wp:posOffset>
                </wp:positionV>
                <wp:extent cx="1605280" cy="1123950"/>
                <wp:effectExtent l="0" t="0" r="13970" b="19050"/>
                <wp:wrapNone/>
                <wp:docPr id="2124269083" name="สี่เหลี่ยมผืนผ้า: มุมมน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0528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B4458E" w14:textId="77777777" w:rsidR="00FD019A" w:rsidRDefault="00FD019A" w:rsidP="00FD019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FFEE47" id="สี่เหลี่ยมผืนผ้า: มุมมน 18" o:spid="_x0000_s1027" style="position:absolute;margin-left:0;margin-top:342pt;width:126.4pt;height:88.5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" fillcolor="#70ad47 [3209]" strokecolor="white [3201]" strokeweight="1.5pt">
                <v:stroke joinstyle="miter"/>
                <v:path arrowok="t"/>
                <v:textbox>
                  <w:txbxContent>
                    <w:p w14:paraId="6DB4458E" w14:textId="77777777" w:rsidR="00FD019A" w:rsidRDefault="00FD019A" w:rsidP="00FD019A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C49A80" wp14:editId="2767D2EE">
                <wp:simplePos x="0" y="0"/>
                <wp:positionH relativeFrom="margin">
                  <wp:align>left</wp:align>
                </wp:positionH>
                <wp:positionV relativeFrom="page">
                  <wp:posOffset>4506595</wp:posOffset>
                </wp:positionV>
                <wp:extent cx="1085850" cy="371475"/>
                <wp:effectExtent l="0" t="0" r="38100" b="28575"/>
                <wp:wrapNone/>
                <wp:docPr id="752232773" name="ลูกศร: รูปห้าเหลี่ยม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29A446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ลูกศร: รูปห้าเหลี่ยม 15" o:spid="_x0000_s1026" type="#_x0000_t15" style="position:absolute;margin-left:0;margin-top:354.85pt;width:85.5pt;height:29.25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76672" behindDoc="0" locked="0" layoutInCell="1" allowOverlap="1" wp14:anchorId="5513B14D" wp14:editId="6F85C3B1">
            <wp:simplePos x="0" y="0"/>
            <wp:positionH relativeFrom="margin">
              <wp:align>center</wp:align>
            </wp:positionH>
            <wp:positionV relativeFrom="paragraph">
              <wp:posOffset>259936</wp:posOffset>
            </wp:positionV>
            <wp:extent cx="1243965" cy="1310005"/>
            <wp:effectExtent l="0" t="0" r="0" b="0"/>
            <wp:wrapNone/>
            <wp:docPr id="890284506" name="รูปภาพ 18" descr="SIEMENS HMI MTP700 หน้าจอทัชกรีนขนาด 7 นิ้ว - จำหน่ายสินค้า ราคาถูก SIEMENS  ประเภท PLC HMI IOT Power Supp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IEMENS HMI MTP700 หน้าจอทัชกรีนขนาด 7 นิ้ว - จำหน่ายสินค้า ราคาถูก SIEMENS  ประเภท PLC HMI IOT Power Supply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0000" b="90000" l="10000" r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B14CA4" wp14:editId="21D62CC9">
                <wp:simplePos x="0" y="0"/>
                <wp:positionH relativeFrom="margin">
                  <wp:posOffset>1962150</wp:posOffset>
                </wp:positionH>
                <wp:positionV relativeFrom="paragraph">
                  <wp:posOffset>364517</wp:posOffset>
                </wp:positionV>
                <wp:extent cx="1307465" cy="882015"/>
                <wp:effectExtent l="0" t="0" r="26035" b="13335"/>
                <wp:wrapNone/>
                <wp:docPr id="344191292" name="สี่เหลี่ยมผืนผ้า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7465" cy="8820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1B288A" id="สี่เหลี่ยมผืนผ้า 17" o:spid="_x0000_s1026" style="position:absolute;margin-left:154.5pt;margin-top:28.7pt;width:102.95pt;height:69.4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" fillcolor="white [3201]" strokecolor="#70ad47 [3209]" strokeweight="1pt">
                <v:path arrowok="t"/>
                <w10:wrap anchorx="margin"/>
              </v:rect>
            </w:pict>
          </mc:Fallback>
        </mc:AlternateContent>
      </w:r>
    </w:p>
    <w:p w14:paraId="75239AB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080E294" wp14:editId="5B810D26">
                <wp:simplePos x="0" y="0"/>
                <wp:positionH relativeFrom="column">
                  <wp:posOffset>27581</wp:posOffset>
                </wp:positionH>
                <wp:positionV relativeFrom="paragraph">
                  <wp:posOffset>28189</wp:posOffset>
                </wp:positionV>
                <wp:extent cx="914400" cy="429371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293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C68D94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>Supervisor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0E294" id="Text Box 22" o:spid="_x0000_s1028" type="#_x0000_t202" style="position:absolute;margin-left:2.15pt;margin-top:2.2pt;width:1in;height:33.8pt;z-index:2517524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" filled="f" stroked="f" strokeweight=".5pt">
                <v:textbox>
                  <w:txbxContent>
                    <w:p w14:paraId="41C68D94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>Supervisory</w:t>
                      </w:r>
                    </w:p>
                  </w:txbxContent>
                </v:textbox>
              </v:shape>
            </w:pict>
          </mc:Fallback>
        </mc:AlternateContent>
      </w:r>
    </w:p>
    <w:p w14:paraId="71F2416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5C4FD9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E24C4A" wp14:editId="0495726D">
                <wp:simplePos x="0" y="0"/>
                <wp:positionH relativeFrom="margin">
                  <wp:posOffset>3209290</wp:posOffset>
                </wp:positionH>
                <wp:positionV relativeFrom="paragraph">
                  <wp:posOffset>391795</wp:posOffset>
                </wp:positionV>
                <wp:extent cx="572494" cy="365898"/>
                <wp:effectExtent l="0" t="0" r="18415" b="15240"/>
                <wp:wrapNone/>
                <wp:docPr id="82825383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2494" cy="365898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35F3DF" w14:textId="77777777" w:rsidR="00FD019A" w:rsidRPr="00CE315A" w:rsidRDefault="00FD019A" w:rsidP="00FD019A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24C4A" id="Text Box 13" o:spid="_x0000_s1029" type="#_x0000_t202" style="position:absolute;margin-left:252.7pt;margin-top:30.85pt;width:45.1pt;height:28.8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" fillcolor="#70ad47 [3209]" strokecolor="#10190a [489]" strokeweight="1pt">
                <v:path arrowok="t"/>
                <v:textbox>
                  <w:txbxContent>
                    <w:p w14:paraId="1735F3DF" w14:textId="77777777" w:rsidR="00FD019A" w:rsidRPr="00CE315A" w:rsidRDefault="00FD019A" w:rsidP="00FD019A">
                      <w:pPr>
                        <w:jc w:val="center"/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HM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4537445" wp14:editId="40A07B01">
                <wp:simplePos x="0" y="0"/>
                <wp:positionH relativeFrom="margin">
                  <wp:posOffset>-443589</wp:posOffset>
                </wp:positionH>
                <wp:positionV relativeFrom="paragraph">
                  <wp:posOffset>120678</wp:posOffset>
                </wp:positionV>
                <wp:extent cx="6067425" cy="914400"/>
                <wp:effectExtent l="0" t="0" r="0" b="0"/>
                <wp:wrapNone/>
                <wp:docPr id="190972356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365A21" w14:textId="77777777" w:rsidR="00FD019A" w:rsidRPr="007D207E" w:rsidRDefault="00FD019A" w:rsidP="00FD019A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37445" id="Text Box 14" o:spid="_x0000_s1030" type="#_x0000_t202" style="position:absolute;margin-left:-34.95pt;margin-top:9.5pt;width:477.75pt;height:1in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" filled="f" stroked="f" strokeweight=".5pt">
                <v:textbox>
                  <w:txbxContent>
                    <w:p w14:paraId="31365A21" w14:textId="77777777" w:rsidR="00FD019A" w:rsidRPr="007D207E" w:rsidRDefault="00FD019A" w:rsidP="00FD019A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416199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79B9A38" wp14:editId="577853C6">
                <wp:simplePos x="0" y="0"/>
                <wp:positionH relativeFrom="margin">
                  <wp:posOffset>1517650</wp:posOffset>
                </wp:positionH>
                <wp:positionV relativeFrom="paragraph">
                  <wp:posOffset>8255</wp:posOffset>
                </wp:positionV>
                <wp:extent cx="619760" cy="365760"/>
                <wp:effectExtent l="0" t="0" r="27940" b="15240"/>
                <wp:wrapNone/>
                <wp:docPr id="104319532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76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9BF768" w14:textId="77777777" w:rsidR="00FD019A" w:rsidRPr="00CE315A" w:rsidRDefault="00FD019A" w:rsidP="00FD019A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PL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9B9A38" id="Text Box 12" o:spid="_x0000_s1031" type="#_x0000_t202" style="position:absolute;margin-left:119.5pt;margin-top:.65pt;width:48.8pt;height:28.8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" fillcolor="#70ad47 [3209]" strokecolor="#10190a [489]" strokeweight="1pt">
                <v:path arrowok="t"/>
                <v:textbox>
                  <w:txbxContent>
                    <w:p w14:paraId="7F9BF768" w14:textId="77777777" w:rsidR="00FD019A" w:rsidRPr="00CE315A" w:rsidRDefault="00FD019A" w:rsidP="00FD019A">
                      <w:pPr>
                        <w:jc w:val="center"/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PL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449F908" w14:textId="77777777" w:rsidR="00FD019A" w:rsidRPr="00CE315A" w:rsidRDefault="00FD019A" w:rsidP="00FD019A">
      <w:pPr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68480" behindDoc="0" locked="0" layoutInCell="1" allowOverlap="1" wp14:anchorId="3E32AF51" wp14:editId="397C8ED8">
            <wp:simplePos x="0" y="0"/>
            <wp:positionH relativeFrom="column">
              <wp:posOffset>2924175</wp:posOffset>
            </wp:positionH>
            <wp:positionV relativeFrom="page">
              <wp:posOffset>6061075</wp:posOffset>
            </wp:positionV>
            <wp:extent cx="1137285" cy="828040"/>
            <wp:effectExtent l="0" t="0" r="5715" b="0"/>
            <wp:wrapNone/>
            <wp:docPr id="1659064250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113728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67456" behindDoc="0" locked="0" layoutInCell="1" allowOverlap="1" wp14:anchorId="7A80B4D4" wp14:editId="36A62A58">
            <wp:simplePos x="0" y="0"/>
            <wp:positionH relativeFrom="column">
              <wp:posOffset>1363980</wp:posOffset>
            </wp:positionH>
            <wp:positionV relativeFrom="page">
              <wp:posOffset>6066155</wp:posOffset>
            </wp:positionV>
            <wp:extent cx="1013460" cy="818515"/>
            <wp:effectExtent l="0" t="0" r="0" b="635"/>
            <wp:wrapNone/>
            <wp:docPr id="2139452390" name="รูปภาพ 7" descr="SIMATIC S7-1200 CPU 1214C DC/DC/DC (6ES7214-1AG40-0XB0) - IB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IMATIC S7-1200 CPU 1214C DC/DC/DC (6ES7214-1AG40-0XB0) - IBCON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41" r="14379"/>
                    <a:stretch/>
                  </pic:blipFill>
                  <pic:spPr bwMode="auto">
                    <a:xfrm>
                      <a:off x="0" y="0"/>
                      <a:ext cx="101346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B3393A" wp14:editId="39A735F2">
                <wp:simplePos x="0" y="0"/>
                <wp:positionH relativeFrom="margin">
                  <wp:posOffset>1194435</wp:posOffset>
                </wp:positionH>
                <wp:positionV relativeFrom="page">
                  <wp:posOffset>5981700</wp:posOffset>
                </wp:positionV>
                <wp:extent cx="3048000" cy="990600"/>
                <wp:effectExtent l="0" t="0" r="19050" b="19050"/>
                <wp:wrapNone/>
                <wp:docPr id="581083054" name="สี่เหลี่ยมผืนผ้า: มุมมน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0" cy="99060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295DCB" w14:textId="77777777" w:rsidR="00FD019A" w:rsidRDefault="00FD019A" w:rsidP="00FD019A">
                            <w:pPr>
                              <w:jc w:val="center"/>
                            </w:pPr>
                          </w:p>
                          <w:p w14:paraId="75000C42" w14:textId="77777777" w:rsidR="00FD019A" w:rsidRDefault="00FD019A" w:rsidP="00FD019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B3393A" id="สี่เหลี่ยมผืนผ้า: มุมมน 9" o:spid="_x0000_s1032" style="position:absolute;margin-left:94.05pt;margin-top:471pt;width:240pt;height:78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" fillcolor="#70ad47 [3209]" strokecolor="white [3201]" strokeweight="1.5pt">
                <v:stroke joinstyle="miter"/>
                <v:path arrowok="t"/>
                <v:textbox>
                  <w:txbxContent>
                    <w:p w14:paraId="53295DCB" w14:textId="77777777" w:rsidR="00FD019A" w:rsidRDefault="00FD019A" w:rsidP="00FD019A">
                      <w:pPr>
                        <w:jc w:val="center"/>
                      </w:pPr>
                    </w:p>
                    <w:p w14:paraId="75000C42" w14:textId="77777777" w:rsidR="00FD019A" w:rsidRDefault="00FD019A" w:rsidP="00FD019A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ECD5084" wp14:editId="0596BC5C">
                <wp:simplePos x="0" y="0"/>
                <wp:positionH relativeFrom="margin">
                  <wp:align>left</wp:align>
                </wp:positionH>
                <wp:positionV relativeFrom="page">
                  <wp:posOffset>6316345</wp:posOffset>
                </wp:positionV>
                <wp:extent cx="621665" cy="304800"/>
                <wp:effectExtent l="0" t="0" r="0" b="0"/>
                <wp:wrapNone/>
                <wp:docPr id="663532165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166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307EC1D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  <w:t>Control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D5084" id="Text Box 16" o:spid="_x0000_s1033" type="#_x0000_t202" style="position:absolute;margin-left:0;margin-top:497.35pt;width:48.95pt;height:24pt;z-index:25167360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" filled="f" stroked="f" strokeweight=".5pt">
                <v:textbox>
                  <w:txbxContent>
                    <w:p w14:paraId="3307EC1D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  <w:t>Control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C4D830" wp14:editId="54A656D8">
                <wp:simplePos x="0" y="0"/>
                <wp:positionH relativeFrom="margin">
                  <wp:align>left</wp:align>
                </wp:positionH>
                <wp:positionV relativeFrom="page">
                  <wp:posOffset>6325870</wp:posOffset>
                </wp:positionV>
                <wp:extent cx="1085850" cy="371475"/>
                <wp:effectExtent l="0" t="0" r="38100" b="28575"/>
                <wp:wrapNone/>
                <wp:docPr id="2015129390" name="ลูกศร: รูปห้าเหลี่ยม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404970" id="ลูกศร: รูปห้าเหลี่ยม 10" o:spid="_x0000_s1026" type="#_x0000_t15" style="position:absolute;margin-left:0;margin-top:498.1pt;width:85.5pt;height:29.2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w:t xml:space="preserve">  </w:t>
      </w:r>
    </w:p>
    <w:p w14:paraId="04E38891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27FAE24B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5EC812E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0C5E7929" wp14:editId="1F5AD876">
            <wp:simplePos x="0" y="0"/>
            <wp:positionH relativeFrom="margin">
              <wp:posOffset>2615565</wp:posOffset>
            </wp:positionH>
            <wp:positionV relativeFrom="margin">
              <wp:posOffset>6131560</wp:posOffset>
            </wp:positionV>
            <wp:extent cx="1200150" cy="1200150"/>
            <wp:effectExtent l="0" t="0" r="0" b="0"/>
            <wp:wrapNone/>
            <wp:docPr id="594146504" name="รูปภาพ 5" descr="ปั๊มน้ำไดโว่แบตเตอรี่ 12v ปั๊มแช่ 1นิ้ว DC 12V BL-2512SI DC Submersible  water pump ปั้มเหลืองเล็ก | Shopee Thail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ปั๊มน้ำไดโว่แบตเตอรี่ 12v ปั๊มแช่ 1นิ้ว DC 12V BL-2512SI DC Submersible  water pump ปั้มเหลืองเล็ก | Shopee Thailand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backgroundRemoval t="8625" b="90000" l="10000" r="90000">
                                  <a14:foregroundMark x1="44625" y1="10500" x2="46250" y2="8625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B2EF40A" wp14:editId="53552748">
                <wp:simplePos x="0" y="0"/>
                <wp:positionH relativeFrom="column">
                  <wp:posOffset>2844165</wp:posOffset>
                </wp:positionH>
                <wp:positionV relativeFrom="margin">
                  <wp:posOffset>6190615</wp:posOffset>
                </wp:positionV>
                <wp:extent cx="752475" cy="962025"/>
                <wp:effectExtent l="0" t="0" r="28575" b="28575"/>
                <wp:wrapTopAndBottom/>
                <wp:docPr id="732901781" name="สี่เหลี่ยมผืนผ้า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52475" cy="962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E65B9D" id="สี่เหลี่ยมผืนผ้า 5" o:spid="_x0000_s1026" style="position:absolute;margin-left:223.95pt;margin-top:487.45pt;width:59.25pt;height:75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" fillcolor="white [3201]" strokecolor="#70ad47 [3209]" strokeweight="1pt">
                <v:path arrowok="t"/>
                <w10:wrap type="topAndBottom" anchory="margin"/>
              </v:rect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04D0D48B" wp14:editId="7EB7F73F">
            <wp:simplePos x="0" y="0"/>
            <wp:positionH relativeFrom="page">
              <wp:posOffset>3042920</wp:posOffset>
            </wp:positionH>
            <wp:positionV relativeFrom="page">
              <wp:posOffset>7630795</wp:posOffset>
            </wp:positionV>
            <wp:extent cx="800100" cy="863600"/>
            <wp:effectExtent l="0" t="0" r="0" b="0"/>
            <wp:wrapNone/>
            <wp:docPr id="1484462517" name="รูปภาพ 4" descr="Pressure Transmitter 0-25 bar, 4-20 mA, G1/4 | In 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essure Transmitter 0-25 bar, 4-20 mA, G1/4 | In Stock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8" t="16438" r="17807" b="18493"/>
                    <a:stretch/>
                  </pic:blipFill>
                  <pic:spPr bwMode="auto">
                    <a:xfrm>
                      <a:off x="0" y="0"/>
                      <a:ext cx="8001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4F200" wp14:editId="1434AD97">
                <wp:simplePos x="0" y="0"/>
                <wp:positionH relativeFrom="margin">
                  <wp:posOffset>1446530</wp:posOffset>
                </wp:positionH>
                <wp:positionV relativeFrom="margin">
                  <wp:posOffset>6102350</wp:posOffset>
                </wp:positionV>
                <wp:extent cx="2362200" cy="1123950"/>
                <wp:effectExtent l="0" t="0" r="19050" b="19050"/>
                <wp:wrapNone/>
                <wp:docPr id="1613460286" name="สี่เหลี่ยมผืนผ้า: มุมมน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6220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AF3EDE" id="สี่เหลี่ยมผืนผ้า: มุมมน 4" o:spid="_x0000_s1026" style="position:absolute;margin-left:113.9pt;margin-top:480.5pt;width:186pt;height:88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" fillcolor="#70ad47 [3209]" strokecolor="white [3201]" strokeweight="1.5pt">
                <v:stroke joinstyle="miter"/>
                <v:path arrowok="t"/>
                <w10:wrap anchorx="margin" anchory="margin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3F42730" wp14:editId="08903229">
                <wp:simplePos x="0" y="0"/>
                <wp:positionH relativeFrom="margin">
                  <wp:align>left</wp:align>
                </wp:positionH>
                <wp:positionV relativeFrom="page">
                  <wp:posOffset>7846060</wp:posOffset>
                </wp:positionV>
                <wp:extent cx="1085850" cy="371475"/>
                <wp:effectExtent l="0" t="0" r="38100" b="28575"/>
                <wp:wrapNone/>
                <wp:docPr id="936202916" name="ลูกศร: รูปห้าเหลี่ยม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71461" id="ลูกศร: รูปห้าเหลี่ยม 6" o:spid="_x0000_s1026" type="#_x0000_t15" style="position:absolute;margin-left:0;margin-top:617.8pt;width:85.5pt;height:29.25pt;z-index:-2516510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E0FA94" wp14:editId="37F9D5A2">
                <wp:simplePos x="0" y="0"/>
                <wp:positionH relativeFrom="margin">
                  <wp:posOffset>57150</wp:posOffset>
                </wp:positionH>
                <wp:positionV relativeFrom="page">
                  <wp:posOffset>7848600</wp:posOffset>
                </wp:positionV>
                <wp:extent cx="894080" cy="304800"/>
                <wp:effectExtent l="0" t="0" r="0" b="0"/>
                <wp:wrapNone/>
                <wp:docPr id="6179193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9408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CAE69B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  <w:t>Field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0FA94" id="Text Box 11" o:spid="_x0000_s1034" type="#_x0000_t202" style="position:absolute;margin-left:4.5pt;margin-top:618pt;width:70.4pt;height:24pt;z-index:25166131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" filled="f" stroked="f" strokeweight=".5pt">
                <v:textbox>
                  <w:txbxContent>
                    <w:p w14:paraId="79CAE69B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  <w:t>Field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068587D7" wp14:editId="4BB8EA5E">
                <wp:simplePos x="0" y="0"/>
                <wp:positionH relativeFrom="margin">
                  <wp:align>center</wp:align>
                </wp:positionH>
                <wp:positionV relativeFrom="paragraph">
                  <wp:posOffset>141605</wp:posOffset>
                </wp:positionV>
                <wp:extent cx="6067425" cy="914400"/>
                <wp:effectExtent l="0" t="0" r="0" b="0"/>
                <wp:wrapNone/>
                <wp:docPr id="13621568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B9E779" w14:textId="77777777" w:rsidR="00FD019A" w:rsidRPr="007D207E" w:rsidRDefault="00FD019A" w:rsidP="00FD019A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587D7" id="Text Box 8" o:spid="_x0000_s1035" type="#_x0000_t202" style="position:absolute;margin-left:0;margin-top:11.15pt;width:477.75pt;height:1in;z-index:-2516367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" filled="f" stroked="f" strokeweight=".5pt">
                <v:textbox>
                  <w:txbxContent>
                    <w:p w14:paraId="5FB9E779" w14:textId="77777777" w:rsidR="00FD019A" w:rsidRPr="007D207E" w:rsidRDefault="00FD019A" w:rsidP="00FD019A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C897EC8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1D1A337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26F1F50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แผนผังของโครงงาน</w:t>
      </w:r>
    </w:p>
    <w:p w14:paraId="5C1131F4" w14:textId="77777777" w:rsidR="00FD019A" w:rsidRPr="00BC6386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noProof/>
          <w:sz w:val="24"/>
          <w:szCs w:val="32"/>
        </w:rPr>
        <w:lastRenderedPageBreak/>
        <w:drawing>
          <wp:anchor distT="0" distB="0" distL="114300" distR="114300" simplePos="0" relativeHeight="251693056" behindDoc="0" locked="0" layoutInCell="1" allowOverlap="1" wp14:anchorId="1003F8E2" wp14:editId="3D5B9D8D">
            <wp:simplePos x="0" y="0"/>
            <wp:positionH relativeFrom="margin">
              <wp:posOffset>197155</wp:posOffset>
            </wp:positionH>
            <wp:positionV relativeFrom="topMargin">
              <wp:posOffset>1652423</wp:posOffset>
            </wp:positionV>
            <wp:extent cx="705256" cy="513486"/>
            <wp:effectExtent l="0" t="0" r="0" b="1270"/>
            <wp:wrapNone/>
            <wp:docPr id="1219150872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705256" cy="51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.2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1AB652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0A66375" wp14:editId="3A427032">
                <wp:simplePos x="0" y="0"/>
                <wp:positionH relativeFrom="column">
                  <wp:posOffset>301702</wp:posOffset>
                </wp:positionH>
                <wp:positionV relativeFrom="paragraph">
                  <wp:posOffset>334925</wp:posOffset>
                </wp:positionV>
                <wp:extent cx="459740" cy="421419"/>
                <wp:effectExtent l="0" t="0" r="0" b="0"/>
                <wp:wrapNone/>
                <wp:docPr id="19041493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9740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604D0D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A66375" id="Text Box 3" o:spid="_x0000_s1036" type="#_x0000_t202" style="position:absolute;margin-left:23.75pt;margin-top:26.35pt;width:36.2pt;height:33.2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" filled="f" stroked="f" strokeweight=".5pt">
                <v:textbox>
                  <w:txbxContent>
                    <w:p w14:paraId="53604D0D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HMI</w:t>
                      </w:r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1D70F33" wp14:editId="526ED39E">
                <wp:simplePos x="0" y="0"/>
                <wp:positionH relativeFrom="column">
                  <wp:posOffset>4345663</wp:posOffset>
                </wp:positionH>
                <wp:positionV relativeFrom="paragraph">
                  <wp:posOffset>158436</wp:posOffset>
                </wp:positionV>
                <wp:extent cx="1000044" cy="2123037"/>
                <wp:effectExtent l="0" t="0" r="295910" b="29845"/>
                <wp:wrapNone/>
                <wp:docPr id="343251848" name="Connector: Elbow 3432518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044" cy="2123037"/>
                        </a:xfrm>
                        <a:prstGeom prst="bentConnector3">
                          <a:avLst>
                            <a:gd name="adj1" fmla="val -27595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E8EAE8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343251848" o:spid="_x0000_s1026" type="#_x0000_t34" style="position:absolute;margin-left:342.2pt;margin-top:12.5pt;width:78.75pt;height:167.1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" adj="-5961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39136" behindDoc="1" locked="0" layoutInCell="1" allowOverlap="1" wp14:anchorId="00B9482B" wp14:editId="5F123F15">
            <wp:simplePos x="0" y="0"/>
            <wp:positionH relativeFrom="column">
              <wp:posOffset>3380684</wp:posOffset>
            </wp:positionH>
            <wp:positionV relativeFrom="paragraph">
              <wp:posOffset>0</wp:posOffset>
            </wp:positionV>
            <wp:extent cx="2046605" cy="1054735"/>
            <wp:effectExtent l="0" t="0" r="0" b="0"/>
            <wp:wrapNone/>
            <wp:docPr id="343251850" name="Picture 343251850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A0B01F0" wp14:editId="73563C69">
                <wp:simplePos x="0" y="0"/>
                <wp:positionH relativeFrom="column">
                  <wp:posOffset>4275573</wp:posOffset>
                </wp:positionH>
                <wp:positionV relativeFrom="paragraph">
                  <wp:posOffset>5025</wp:posOffset>
                </wp:positionV>
                <wp:extent cx="964104" cy="2155372"/>
                <wp:effectExtent l="0" t="0" r="274320" b="35560"/>
                <wp:wrapNone/>
                <wp:docPr id="343251846" name="Connector: Elbow 343251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104" cy="2155372"/>
                        </a:xfrm>
                        <a:prstGeom prst="bentConnector3">
                          <a:avLst>
                            <a:gd name="adj1" fmla="val -25524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8D6C7" id="Connector: Elbow 343251846" o:spid="_x0000_s1026" type="#_x0000_t34" style="position:absolute;margin-left:336.65pt;margin-top:.4pt;width:75.9pt;height:169.7p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" adj="-5513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8176" behindDoc="0" locked="0" layoutInCell="1" allowOverlap="1" wp14:anchorId="4E587B62" wp14:editId="33824687">
            <wp:simplePos x="0" y="0"/>
            <wp:positionH relativeFrom="margin">
              <wp:align>center</wp:align>
            </wp:positionH>
            <wp:positionV relativeFrom="paragraph">
              <wp:posOffset>316230</wp:posOffset>
            </wp:positionV>
            <wp:extent cx="703994" cy="1693628"/>
            <wp:effectExtent l="0" t="0" r="1270" b="1905"/>
            <wp:wrapNone/>
            <wp:docPr id="981731351" name="Picture 7" descr="A drawing of a computer compon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rawing of a computer component&#10;&#10;Description automatically generated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703"/>
                    <a:stretch/>
                  </pic:blipFill>
                  <pic:spPr bwMode="auto">
                    <a:xfrm>
                      <a:off x="0" y="0"/>
                      <a:ext cx="703994" cy="1693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77AD71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7D88069" wp14:editId="37C30E0B">
                <wp:simplePos x="0" y="0"/>
                <wp:positionH relativeFrom="column">
                  <wp:posOffset>895901</wp:posOffset>
                </wp:positionH>
                <wp:positionV relativeFrom="paragraph">
                  <wp:posOffset>118267</wp:posOffset>
                </wp:positionV>
                <wp:extent cx="1899938" cy="663703"/>
                <wp:effectExtent l="0" t="0" r="443230" b="22225"/>
                <wp:wrapNone/>
                <wp:docPr id="343251844" name="Connector: Elbow 343251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99938" cy="663703"/>
                        </a:xfrm>
                        <a:prstGeom prst="bentConnector3">
                          <a:avLst>
                            <a:gd name="adj1" fmla="val 121934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00A51" id="Connector: Elbow 343251844" o:spid="_x0000_s1026" type="#_x0000_t34" style="position:absolute;margin-left:70.55pt;margin-top:9.3pt;width:149.6pt;height:52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" adj="26338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699200" behindDoc="0" locked="0" layoutInCell="1" allowOverlap="1" wp14:anchorId="50FE83ED" wp14:editId="20563BBB">
            <wp:simplePos x="0" y="0"/>
            <wp:positionH relativeFrom="column">
              <wp:posOffset>230302</wp:posOffset>
            </wp:positionH>
            <wp:positionV relativeFrom="paragraph">
              <wp:posOffset>268935</wp:posOffset>
            </wp:positionV>
            <wp:extent cx="651053" cy="630275"/>
            <wp:effectExtent l="0" t="0" r="0" b="0"/>
            <wp:wrapNone/>
            <wp:docPr id="8" name="Picture 8" descr="รูปภาพประกอบด้วย ร่าง, สี่เหลี่ยมผืนผ้า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รูปภาพประกอบด้วย ร่าง, สี่เหลี่ยมผืนผ้า, ไลน์&#10;&#10;คำอธิบายที่สร้างโดยอัตโนมัติ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053" cy="63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45C2A3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848A0FC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7445407" wp14:editId="43587852">
                <wp:simplePos x="0" y="0"/>
                <wp:positionH relativeFrom="column">
                  <wp:posOffset>4516501</wp:posOffset>
                </wp:positionH>
                <wp:positionV relativeFrom="paragraph">
                  <wp:posOffset>235148</wp:posOffset>
                </wp:positionV>
                <wp:extent cx="893258" cy="1138904"/>
                <wp:effectExtent l="0" t="0" r="21590" b="23495"/>
                <wp:wrapNone/>
                <wp:docPr id="343251855" name="Connector: Elbow 343251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3258" cy="1138904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BCF953" id="Connector: Elbow 343251855" o:spid="_x0000_s1026" type="#_x0000_t34" style="position:absolute;margin-left:355.65pt;margin-top:18.5pt;width:70.35pt;height:89.7pt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" adj="21507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40CAB38" wp14:editId="65115D7B">
                <wp:simplePos x="0" y="0"/>
                <wp:positionH relativeFrom="column">
                  <wp:posOffset>4429354</wp:posOffset>
                </wp:positionH>
                <wp:positionV relativeFrom="paragraph">
                  <wp:posOffset>71271</wp:posOffset>
                </wp:positionV>
                <wp:extent cx="809904" cy="1309929"/>
                <wp:effectExtent l="0" t="0" r="9525" b="24130"/>
                <wp:wrapNone/>
                <wp:docPr id="343251854" name="Connector: Elbow 343251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9904" cy="1309929"/>
                        </a:xfrm>
                        <a:prstGeom prst="bentConnector3">
                          <a:avLst>
                            <a:gd name="adj1" fmla="val 98757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E8D70" id="Connector: Elbow 343251854" o:spid="_x0000_s1026" type="#_x0000_t34" style="position:absolute;margin-left:348.75pt;margin-top:5.6pt;width:63.75pt;height:103.15p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" adj="21332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41184" behindDoc="1" locked="0" layoutInCell="1" allowOverlap="1" wp14:anchorId="663C253A" wp14:editId="2C6D1157">
            <wp:simplePos x="0" y="0"/>
            <wp:positionH relativeFrom="column">
              <wp:posOffset>3374695</wp:posOffset>
            </wp:positionH>
            <wp:positionV relativeFrom="paragraph">
              <wp:posOffset>64872</wp:posOffset>
            </wp:positionV>
            <wp:extent cx="2046605" cy="1054735"/>
            <wp:effectExtent l="0" t="0" r="0" b="0"/>
            <wp:wrapNone/>
            <wp:docPr id="343251853" name="Picture 343251853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F3F0654" wp14:editId="5FE2A88B">
                <wp:simplePos x="0" y="0"/>
                <wp:positionH relativeFrom="column">
                  <wp:posOffset>832513</wp:posOffset>
                </wp:positionH>
                <wp:positionV relativeFrom="paragraph">
                  <wp:posOffset>116281</wp:posOffset>
                </wp:positionV>
                <wp:extent cx="1827682" cy="245660"/>
                <wp:effectExtent l="0" t="0" r="20320" b="21590"/>
                <wp:wrapNone/>
                <wp:docPr id="17" name="Connector: Elbow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7682" cy="245660"/>
                        </a:xfrm>
                        <a:prstGeom prst="bentConnector3">
                          <a:avLst>
                            <a:gd name="adj1" fmla="val 44586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3D60D" id="Connector: Elbow 17" o:spid="_x0000_s1026" type="#_x0000_t34" style="position:absolute;margin-left:65.55pt;margin-top:9.15pt;width:143.9pt;height:19.35pt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" adj="9631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568C938" wp14:editId="6FFC3252">
                <wp:simplePos x="0" y="0"/>
                <wp:positionH relativeFrom="column">
                  <wp:posOffset>231803</wp:posOffset>
                </wp:positionH>
                <wp:positionV relativeFrom="paragraph">
                  <wp:posOffset>156551</wp:posOffset>
                </wp:positionV>
                <wp:extent cx="615950" cy="405516"/>
                <wp:effectExtent l="0" t="0" r="0" b="0"/>
                <wp:wrapNone/>
                <wp:docPr id="1879700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5950" cy="4055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08D6EA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proofErr w:type="spellStart"/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Winc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8C938" id="Text Box 2" o:spid="_x0000_s1037" type="#_x0000_t202" style="position:absolute;margin-left:18.25pt;margin-top:12.35pt;width:48.5pt;height:31.9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" filled="f" stroked="f" strokeweight=".5pt">
                <v:textbox>
                  <w:txbxContent>
                    <w:p w14:paraId="2708D6EA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proofErr w:type="spellStart"/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Win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92370D8" wp14:editId="1FACEE74">
                <wp:simplePos x="0" y="0"/>
                <wp:positionH relativeFrom="column">
                  <wp:posOffset>2288833</wp:posOffset>
                </wp:positionH>
                <wp:positionV relativeFrom="paragraph">
                  <wp:posOffset>327821</wp:posOffset>
                </wp:positionV>
                <wp:extent cx="365656" cy="805218"/>
                <wp:effectExtent l="0" t="0" r="15875" b="13970"/>
                <wp:wrapNone/>
                <wp:docPr id="16" name="Connector: Elbow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656" cy="80521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09877" id="Connector: Elbow 16" o:spid="_x0000_s1026" type="#_x0000_t34" style="position:absolute;margin-left:180.2pt;margin-top:25.8pt;width:28.8pt;height:63.4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" adj="0" strokecolor="#70ad47 [3209]" strokeweight="1.5pt"/>
            </w:pict>
          </mc:Fallback>
        </mc:AlternateContent>
      </w:r>
    </w:p>
    <w:p w14:paraId="2554BF1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346DA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844A5C4" wp14:editId="0C9830F0">
                <wp:simplePos x="0" y="0"/>
                <wp:positionH relativeFrom="column">
                  <wp:posOffset>4274820</wp:posOffset>
                </wp:positionH>
                <wp:positionV relativeFrom="paragraph">
                  <wp:posOffset>274320</wp:posOffset>
                </wp:positionV>
                <wp:extent cx="0" cy="271627"/>
                <wp:effectExtent l="0" t="0" r="38100" b="33655"/>
                <wp:wrapNone/>
                <wp:docPr id="343251847" name="Straight Connector 343251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162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EFF4F9" id="Straight Connector 34325184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6pt,21.6pt" to="336.6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" strokecolor="#00b0f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59A2DC5" wp14:editId="46DABC74">
                <wp:simplePos x="0" y="0"/>
                <wp:positionH relativeFrom="column">
                  <wp:posOffset>353060</wp:posOffset>
                </wp:positionH>
                <wp:positionV relativeFrom="paragraph">
                  <wp:posOffset>337185</wp:posOffset>
                </wp:positionV>
                <wp:extent cx="1932580" cy="2040065"/>
                <wp:effectExtent l="0" t="0" r="10795" b="36830"/>
                <wp:wrapNone/>
                <wp:docPr id="15" name="Connector: Elbow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2580" cy="2040065"/>
                        </a:xfrm>
                        <a:prstGeom prst="bentConnector3">
                          <a:avLst>
                            <a:gd name="adj1" fmla="val 20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25371" id="Connector: Elbow 15" o:spid="_x0000_s1026" type="#_x0000_t34" style="position:absolute;margin-left:27.8pt;margin-top:26.55pt;width:152.15pt;height:160.65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" adj="43" strokecolor="#70ad47 [3209]" strokeweight="1.5pt"/>
            </w:pict>
          </mc:Fallback>
        </mc:AlternateContent>
      </w:r>
    </w:p>
    <w:p w14:paraId="595FDA1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6128" behindDoc="0" locked="0" layoutInCell="1" allowOverlap="1" wp14:anchorId="507C7878" wp14:editId="522674A0">
            <wp:simplePos x="0" y="0"/>
            <wp:positionH relativeFrom="column">
              <wp:posOffset>3815080</wp:posOffset>
            </wp:positionH>
            <wp:positionV relativeFrom="paragraph">
              <wp:posOffset>135890</wp:posOffset>
            </wp:positionV>
            <wp:extent cx="958215" cy="2127250"/>
            <wp:effectExtent l="0" t="0" r="0" b="6350"/>
            <wp:wrapNone/>
            <wp:docPr id="1449822184" name="Picture 1" descr="SM 1234 analog input/output module specifications - SIMATIC S7 S7-1200  Programmable… - ID: 10975986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M 1234 analog input/output module specifications - SIMATIC S7 S7-1200  Programmable… - ID: 10975986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550095" wp14:editId="60042187">
                <wp:simplePos x="0" y="0"/>
                <wp:positionH relativeFrom="column">
                  <wp:posOffset>4345940</wp:posOffset>
                </wp:positionH>
                <wp:positionV relativeFrom="paragraph">
                  <wp:posOffset>12065</wp:posOffset>
                </wp:positionV>
                <wp:extent cx="0" cy="146168"/>
                <wp:effectExtent l="0" t="0" r="38100" b="25400"/>
                <wp:wrapNone/>
                <wp:docPr id="343251852" name="Straight Connector 343251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61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A87F90" id="Straight Connector 343251852" o:spid="_x0000_s1026" style="position:absolute;z-index:251740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2pt,.95pt" to="342.2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" strokecolor="#c45911 [24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2032" behindDoc="0" locked="0" layoutInCell="1" allowOverlap="1" wp14:anchorId="19872A3D" wp14:editId="716C12BD">
            <wp:simplePos x="0" y="0"/>
            <wp:positionH relativeFrom="margin">
              <wp:posOffset>502920</wp:posOffset>
            </wp:positionH>
            <wp:positionV relativeFrom="paragraph">
              <wp:posOffset>276225</wp:posOffset>
            </wp:positionV>
            <wp:extent cx="2605405" cy="2001520"/>
            <wp:effectExtent l="0" t="0" r="4445" b="0"/>
            <wp:wrapNone/>
            <wp:docPr id="1609706207" name="รูปภาพ 9" descr="CPU 1214C wiring diagrams - SIMATIC S7 S7-1200 Programmable controller -  ID: 9169662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PU 1214C wiring diagrams - SIMATIC S7 S7-1200 Programmable controller -  ID: 9169662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A17DFC9" wp14:editId="60F0F710">
                <wp:simplePos x="0" y="0"/>
                <wp:positionH relativeFrom="column">
                  <wp:posOffset>758191</wp:posOffset>
                </wp:positionH>
                <wp:positionV relativeFrom="paragraph">
                  <wp:posOffset>137795</wp:posOffset>
                </wp:positionV>
                <wp:extent cx="0" cy="350520"/>
                <wp:effectExtent l="0" t="0" r="38100" b="3048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5A8220" id="Straight Connector 26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0.85pt" to="59.7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74300E0" wp14:editId="00853F9C">
                <wp:simplePos x="0" y="0"/>
                <wp:positionH relativeFrom="column">
                  <wp:posOffset>739813</wp:posOffset>
                </wp:positionH>
                <wp:positionV relativeFrom="paragraph">
                  <wp:posOffset>122555</wp:posOffset>
                </wp:positionV>
                <wp:extent cx="45719" cy="47767"/>
                <wp:effectExtent l="0" t="0" r="12065" b="28575"/>
                <wp:wrapNone/>
                <wp:docPr id="36" name="Flowchart: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A3D8278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36" o:spid="_x0000_s1026" type="#_x0000_t120" style="position:absolute;margin-left:58.25pt;margin-top:9.65pt;width:3.6pt;height:3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2E5F9EC" wp14:editId="1BB199B2">
                <wp:simplePos x="0" y="0"/>
                <wp:positionH relativeFrom="column">
                  <wp:posOffset>4093741</wp:posOffset>
                </wp:positionH>
                <wp:positionV relativeFrom="paragraph">
                  <wp:posOffset>149377</wp:posOffset>
                </wp:positionV>
                <wp:extent cx="0" cy="89184"/>
                <wp:effectExtent l="0" t="0" r="38100" b="2540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18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D77D50" id="Straight Connector 35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35pt,11.75pt" to="322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762012B" wp14:editId="55D392FE">
                <wp:simplePos x="0" y="0"/>
                <wp:positionH relativeFrom="column">
                  <wp:posOffset>757450</wp:posOffset>
                </wp:positionH>
                <wp:positionV relativeFrom="paragraph">
                  <wp:posOffset>143027</wp:posOffset>
                </wp:positionV>
                <wp:extent cx="3336877" cy="6824"/>
                <wp:effectExtent l="0" t="0" r="3556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6877" cy="682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9C3304" id="Straight Connector 34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65pt,11.25pt" to="322.4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0BAFD98" wp14:editId="109F6DD0">
                <wp:simplePos x="0" y="0"/>
                <wp:positionH relativeFrom="column">
                  <wp:posOffset>4005191</wp:posOffset>
                </wp:positionH>
                <wp:positionV relativeFrom="paragraph">
                  <wp:posOffset>67964</wp:posOffset>
                </wp:positionV>
                <wp:extent cx="0" cy="211540"/>
                <wp:effectExtent l="0" t="0" r="38100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54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95E5A6" id="Straight Connector 32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35pt,5.35pt" to="315.3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F4483E0" wp14:editId="128414E0">
                <wp:simplePos x="0" y="0"/>
                <wp:positionH relativeFrom="column">
                  <wp:posOffset>641445</wp:posOffset>
                </wp:positionH>
                <wp:positionV relativeFrom="paragraph">
                  <wp:posOffset>279504</wp:posOffset>
                </wp:positionV>
                <wp:extent cx="47767" cy="54591"/>
                <wp:effectExtent l="0" t="0" r="28575" b="22225"/>
                <wp:wrapNone/>
                <wp:docPr id="31" name="Flowchart: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67" cy="54591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85E91E" id="Flowchart: Connector 31" o:spid="_x0000_s1026" type="#_x0000_t120" style="position:absolute;margin-left:50.5pt;margin-top:22pt;width:3.75pt;height:4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" fillcolor="red" strokecolor="red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0218973" wp14:editId="51A2E3D5">
                <wp:simplePos x="0" y="0"/>
                <wp:positionH relativeFrom="column">
                  <wp:posOffset>680398</wp:posOffset>
                </wp:positionH>
                <wp:positionV relativeFrom="paragraph">
                  <wp:posOffset>60960</wp:posOffset>
                </wp:positionV>
                <wp:extent cx="3324651" cy="367485"/>
                <wp:effectExtent l="19050" t="0" r="9525" b="33020"/>
                <wp:wrapNone/>
                <wp:docPr id="30" name="Connector: Elbow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24651" cy="367485"/>
                        </a:xfrm>
                        <a:prstGeom prst="bentConnector3">
                          <a:avLst>
                            <a:gd name="adj1" fmla="val -415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1E4DBB" id="Connector: Elbow 30" o:spid="_x0000_s1026" type="#_x0000_t34" style="position:absolute;margin-left:53.55pt;margin-top:4.8pt;width:261.8pt;height:28.9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" adj="-90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10B414F" wp14:editId="57D57938">
                <wp:simplePos x="0" y="0"/>
                <wp:positionH relativeFrom="column">
                  <wp:posOffset>-197893</wp:posOffset>
                </wp:positionH>
                <wp:positionV relativeFrom="paragraph">
                  <wp:posOffset>313624</wp:posOffset>
                </wp:positionV>
                <wp:extent cx="866633" cy="2476992"/>
                <wp:effectExtent l="0" t="0" r="10160" b="19050"/>
                <wp:wrapNone/>
                <wp:docPr id="28" name="Connector: Elbow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633" cy="2476992"/>
                        </a:xfrm>
                        <a:prstGeom prst="bentConnector3">
                          <a:avLst>
                            <a:gd name="adj1" fmla="val 1322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F7A16" id="Connector: Elbow 28" o:spid="_x0000_s1026" type="#_x0000_t34" style="position:absolute;margin-left:-15.6pt;margin-top:24.7pt;width:68.25pt;height:195.0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" adj="286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3984D8F" wp14:editId="74E43638">
                <wp:simplePos x="0" y="0"/>
                <wp:positionH relativeFrom="margin">
                  <wp:align>left</wp:align>
                </wp:positionH>
                <wp:positionV relativeFrom="paragraph">
                  <wp:posOffset>142723</wp:posOffset>
                </wp:positionV>
                <wp:extent cx="760162" cy="2797791"/>
                <wp:effectExtent l="0" t="0" r="20955" b="22225"/>
                <wp:wrapNone/>
                <wp:docPr id="25" name="Connector: Elbow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0162" cy="2797791"/>
                        </a:xfrm>
                        <a:prstGeom prst="bentConnector3">
                          <a:avLst>
                            <a:gd name="adj1" fmla="val 1127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70C1E0" id="Connector: Elbow 25" o:spid="_x0000_s1026" type="#_x0000_t34" style="position:absolute;margin-left:0;margin-top:11.25pt;width:59.85pt;height:220.3pt;flip:y;z-index:2517094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" adj="243" strokecolor="black [3200]" strokeweight="1.5pt">
                <w10:wrap anchorx="margin"/>
              </v:shape>
            </w:pict>
          </mc:Fallback>
        </mc:AlternateContent>
      </w:r>
    </w:p>
    <w:p w14:paraId="4D3E7B3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1091B0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55E008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2010949" wp14:editId="2CCE3AF8">
                <wp:simplePos x="0" y="0"/>
                <wp:positionH relativeFrom="column">
                  <wp:posOffset>594360</wp:posOffset>
                </wp:positionH>
                <wp:positionV relativeFrom="paragraph">
                  <wp:posOffset>222885</wp:posOffset>
                </wp:positionV>
                <wp:extent cx="426085" cy="26987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6085" cy="269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7F49B2" w14:textId="77777777" w:rsidR="00FD019A" w:rsidRPr="00DF686B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</w:pPr>
                            <w:r w:rsidRPr="00DF686B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  <w:t>L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10949" id="_x0000_s1038" type="#_x0000_t202" style="position:absolute;margin-left:46.8pt;margin-top:17.55pt;width:33.55pt;height:21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" filled="f" stroked="f" strokeweight=".5pt">
                <v:textbox>
                  <w:txbxContent>
                    <w:p w14:paraId="6A7F49B2" w14:textId="77777777" w:rsidR="00FD019A" w:rsidRPr="00DF686B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</w:pPr>
                      <w:r w:rsidRPr="00DF686B"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  <w:t>LAN</w:t>
                      </w:r>
                    </w:p>
                  </w:txbxContent>
                </v:textbox>
              </v:shape>
            </w:pict>
          </mc:Fallback>
        </mc:AlternateContent>
      </w:r>
    </w:p>
    <w:p w14:paraId="02463A8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EB902E6" wp14:editId="1AB12459">
                <wp:simplePos x="0" y="0"/>
                <wp:positionH relativeFrom="column">
                  <wp:posOffset>362585</wp:posOffset>
                </wp:positionH>
                <wp:positionV relativeFrom="paragraph">
                  <wp:posOffset>238760</wp:posOffset>
                </wp:positionV>
                <wp:extent cx="391804" cy="191068"/>
                <wp:effectExtent l="0" t="0" r="27305" b="19050"/>
                <wp:wrapNone/>
                <wp:docPr id="14" name="Connector: Elb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1804" cy="19106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AB007" id="Connector: Elbow 14" o:spid="_x0000_s1026" type="#_x0000_t34" style="position:absolute;margin-left:28.55pt;margin-top:18.8pt;width:30.85pt;height:15.05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" adj="0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0224" behindDoc="0" locked="0" layoutInCell="1" allowOverlap="1" wp14:anchorId="18CC284D" wp14:editId="1FA52D53">
            <wp:simplePos x="0" y="0"/>
            <wp:positionH relativeFrom="margin">
              <wp:posOffset>652780</wp:posOffset>
            </wp:positionH>
            <wp:positionV relativeFrom="paragraph">
              <wp:posOffset>53975</wp:posOffset>
            </wp:positionV>
            <wp:extent cx="201930" cy="176530"/>
            <wp:effectExtent l="0" t="0" r="7620" b="0"/>
            <wp:wrapNone/>
            <wp:docPr id="12" name="Picture 12" descr="รูปภาพประกอบด้วย ประแจ, เครื่องมือ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รูปภาพประกอบด้วย ประแจ, เครื่องมือ, ออกแบบ&#10;&#10;คำอธิบายที่สร้างโดยอัตโนมัติ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01930" cy="17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40ACA1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70CB019" wp14:editId="5CCC651B">
                <wp:simplePos x="0" y="0"/>
                <wp:positionH relativeFrom="column">
                  <wp:posOffset>4454726</wp:posOffset>
                </wp:positionH>
                <wp:positionV relativeFrom="paragraph">
                  <wp:posOffset>290005</wp:posOffset>
                </wp:positionV>
                <wp:extent cx="0" cy="416000"/>
                <wp:effectExtent l="0" t="0" r="38100" b="2222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60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DF7FF2" id="Straight Connector 44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75pt,22.85pt" to="350.75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84F953A" wp14:editId="101C9270">
                <wp:simplePos x="0" y="0"/>
                <wp:positionH relativeFrom="column">
                  <wp:posOffset>4527755</wp:posOffset>
                </wp:positionH>
                <wp:positionV relativeFrom="paragraph">
                  <wp:posOffset>290003</wp:posOffset>
                </wp:positionV>
                <wp:extent cx="1754" cy="220869"/>
                <wp:effectExtent l="0" t="0" r="36830" b="2730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54" cy="220869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4A2F80" id="Straight Connector 40" o:spid="_x0000_s1026" style="position:absolute;flip:x 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5pt,22.85pt" to="356.6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32A874A" wp14:editId="0194E8FE">
                <wp:simplePos x="0" y="0"/>
                <wp:positionH relativeFrom="column">
                  <wp:posOffset>4362511</wp:posOffset>
                </wp:positionH>
                <wp:positionV relativeFrom="paragraph">
                  <wp:posOffset>296801</wp:posOffset>
                </wp:positionV>
                <wp:extent cx="435" cy="302534"/>
                <wp:effectExtent l="0" t="0" r="38100" b="2159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5" cy="30253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8B643A" id="Straight Connector 38" o:spid="_x0000_s1026" style="position:absolute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5pt,23.35pt" to="343.5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8BB1A36" wp14:editId="4CE95D76">
                <wp:simplePos x="0" y="0"/>
                <wp:positionH relativeFrom="column">
                  <wp:posOffset>4274565</wp:posOffset>
                </wp:positionH>
                <wp:positionV relativeFrom="paragraph">
                  <wp:posOffset>296118</wp:posOffset>
                </wp:positionV>
                <wp:extent cx="187063" cy="423035"/>
                <wp:effectExtent l="19050" t="0" r="22860" b="34290"/>
                <wp:wrapNone/>
                <wp:docPr id="41" name="Connector: Elbow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63" cy="423035"/>
                        </a:xfrm>
                        <a:prstGeom prst="bentConnector3">
                          <a:avLst>
                            <a:gd name="adj1" fmla="val -54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1EDA9" id="Connector: Elbow 41" o:spid="_x0000_s1026" type="#_x0000_t34" style="position:absolute;margin-left:336.6pt;margin-top:23.3pt;width:14.75pt;height:33.3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" adj="-118" strokecolor="black [3200]" strokeweight="1.5pt"/>
            </w:pict>
          </mc:Fallback>
        </mc:AlternateContent>
      </w:r>
    </w:p>
    <w:p w14:paraId="5B2B76E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FB366FD" wp14:editId="1082B9B3">
                <wp:simplePos x="0" y="0"/>
                <wp:positionH relativeFrom="margin">
                  <wp:posOffset>3121660</wp:posOffset>
                </wp:positionH>
                <wp:positionV relativeFrom="paragraph">
                  <wp:posOffset>201930</wp:posOffset>
                </wp:positionV>
                <wp:extent cx="1405255" cy="1268095"/>
                <wp:effectExtent l="381000" t="0" r="23495" b="27305"/>
                <wp:wrapNone/>
                <wp:docPr id="39" name="Connector: Elbow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5255" cy="1268095"/>
                        </a:xfrm>
                        <a:prstGeom prst="bentConnector3">
                          <a:avLst>
                            <a:gd name="adj1" fmla="val 126331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76C1E" id="Connector: Elbow 39" o:spid="_x0000_s1026" type="#_x0000_t34" style="position:absolute;margin-left:245.8pt;margin-top:15.9pt;width:110.65pt;height:99.85pt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" adj="27287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21ACDF1" wp14:editId="595B35B8">
                <wp:simplePos x="0" y="0"/>
                <wp:positionH relativeFrom="margin">
                  <wp:posOffset>3102610</wp:posOffset>
                </wp:positionH>
                <wp:positionV relativeFrom="paragraph">
                  <wp:posOffset>287020</wp:posOffset>
                </wp:positionV>
                <wp:extent cx="1259840" cy="1262380"/>
                <wp:effectExtent l="228600" t="0" r="16510" b="33020"/>
                <wp:wrapNone/>
                <wp:docPr id="37" name="Connector: Elbow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9840" cy="1262380"/>
                        </a:xfrm>
                        <a:prstGeom prst="bentConnector3">
                          <a:avLst>
                            <a:gd name="adj1" fmla="val 116918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785D4" id="Connector: Elbow 37" o:spid="_x0000_s1026" type="#_x0000_t34" style="position:absolute;margin-left:244.3pt;margin-top:22.6pt;width:99.2pt;height:99.4pt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" adj="25254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B28C344" wp14:editId="05D7D602">
                <wp:simplePos x="0" y="0"/>
                <wp:positionH relativeFrom="column">
                  <wp:posOffset>4432935</wp:posOffset>
                </wp:positionH>
                <wp:positionV relativeFrom="paragraph">
                  <wp:posOffset>1635760</wp:posOffset>
                </wp:positionV>
                <wp:extent cx="67945" cy="60325"/>
                <wp:effectExtent l="0" t="0" r="27305" b="15875"/>
                <wp:wrapNone/>
                <wp:docPr id="45" name="Flowchart: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45" cy="60325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522E8" id="Flowchart: Connector 45" o:spid="_x0000_s1026" type="#_x0000_t120" style="position:absolute;margin-left:349.05pt;margin-top:128.8pt;width:5.35pt;height:4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439B716" wp14:editId="75318ED8">
                <wp:simplePos x="0" y="0"/>
                <wp:positionH relativeFrom="column">
                  <wp:posOffset>4470400</wp:posOffset>
                </wp:positionH>
                <wp:positionV relativeFrom="paragraph">
                  <wp:posOffset>407035</wp:posOffset>
                </wp:positionV>
                <wp:extent cx="448945" cy="1241425"/>
                <wp:effectExtent l="19050" t="0" r="27305" b="34925"/>
                <wp:wrapNone/>
                <wp:docPr id="42" name="Connector: Elbow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8945" cy="1241425"/>
                        </a:xfrm>
                        <a:prstGeom prst="bentConnector3">
                          <a:avLst>
                            <a:gd name="adj1" fmla="val -2382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72058" id="Connector: Elbow 42" o:spid="_x0000_s1026" type="#_x0000_t34" style="position:absolute;margin-left:352pt;margin-top:32.05pt;width:35.35pt;height:97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" adj="-515" strokecolor="black [3200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7152" behindDoc="0" locked="0" layoutInCell="1" allowOverlap="1" wp14:anchorId="0941FC18" wp14:editId="4370CF81">
            <wp:simplePos x="0" y="0"/>
            <wp:positionH relativeFrom="margin">
              <wp:posOffset>3081020</wp:posOffset>
            </wp:positionH>
            <wp:positionV relativeFrom="paragraph">
              <wp:posOffset>542925</wp:posOffset>
            </wp:positionV>
            <wp:extent cx="2988310" cy="2332355"/>
            <wp:effectExtent l="0" t="0" r="2540" b="0"/>
            <wp:wrapNone/>
            <wp:docPr id="1030104746" name="Picture 4" descr="Motor Driver BTS7960 43A : 4 Steps - Instructab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tor Driver BTS7960 43A : 4 Steps - Instructables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47"/>
                    <a:stretch/>
                  </pic:blipFill>
                  <pic:spPr bwMode="auto">
                    <a:xfrm>
                      <a:off x="0" y="0"/>
                      <a:ext cx="298831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7E5C28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9D556D6" wp14:editId="68713AD0">
                <wp:simplePos x="0" y="0"/>
                <wp:positionH relativeFrom="column">
                  <wp:posOffset>4434840</wp:posOffset>
                </wp:positionH>
                <wp:positionV relativeFrom="paragraph">
                  <wp:posOffset>4445</wp:posOffset>
                </wp:positionV>
                <wp:extent cx="45719" cy="47767"/>
                <wp:effectExtent l="0" t="0" r="12065" b="28575"/>
                <wp:wrapNone/>
                <wp:docPr id="43" name="Flowchart: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D9206" id="Flowchart: Connector 43" o:spid="_x0000_s1026" type="#_x0000_t120" style="position:absolute;margin-left:349.2pt;margin-top:.35pt;width:3.6pt;height:3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AEA2D0E" wp14:editId="64CF56B6">
                <wp:simplePos x="0" y="0"/>
                <wp:positionH relativeFrom="column">
                  <wp:posOffset>-184150</wp:posOffset>
                </wp:positionH>
                <wp:positionV relativeFrom="paragraph">
                  <wp:posOffset>138154</wp:posOffset>
                </wp:positionV>
                <wp:extent cx="1403985" cy="233680"/>
                <wp:effectExtent l="0" t="0" r="24765" b="33020"/>
                <wp:wrapNone/>
                <wp:docPr id="27" name="Connector: Elbow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3985" cy="233680"/>
                        </a:xfrm>
                        <a:prstGeom prst="bentConnector3">
                          <a:avLst>
                            <a:gd name="adj1" fmla="val -37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13724" id="Connector: Elbow 27" o:spid="_x0000_s1026" type="#_x0000_t34" style="position:absolute;margin-left:-14.5pt;margin-top:10.9pt;width:110.55pt;height:18.4pt;flip:x 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" adj="-81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13E8227" wp14:editId="5613B336">
                <wp:simplePos x="0" y="0"/>
                <wp:positionH relativeFrom="column">
                  <wp:posOffset>-257175</wp:posOffset>
                </wp:positionH>
                <wp:positionV relativeFrom="paragraph">
                  <wp:posOffset>2409825</wp:posOffset>
                </wp:positionV>
                <wp:extent cx="1514475" cy="632460"/>
                <wp:effectExtent l="0" t="0" r="9525" b="34290"/>
                <wp:wrapNone/>
                <wp:docPr id="55" name="Connector: Elbow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4475" cy="632460"/>
                        </a:xfrm>
                        <a:prstGeom prst="bentConnector3">
                          <a:avLst>
                            <a:gd name="adj1" fmla="val 63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9678DA" id="Connector: Elbow 55" o:spid="_x0000_s1026" type="#_x0000_t34" style="position:absolute;margin-left:-20.25pt;margin-top:189.75pt;width:119.25pt;height:49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" adj="137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CCEFC6E" wp14:editId="3BB6D6C9">
                <wp:simplePos x="0" y="0"/>
                <wp:positionH relativeFrom="column">
                  <wp:posOffset>97155</wp:posOffset>
                </wp:positionH>
                <wp:positionV relativeFrom="paragraph">
                  <wp:posOffset>2358390</wp:posOffset>
                </wp:positionV>
                <wp:extent cx="1076325" cy="499745"/>
                <wp:effectExtent l="0" t="0" r="9525" b="33655"/>
                <wp:wrapNone/>
                <wp:docPr id="60" name="Connector: Elbow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325" cy="499745"/>
                        </a:xfrm>
                        <a:prstGeom prst="bentConnector3">
                          <a:avLst>
                            <a:gd name="adj1" fmla="val 455"/>
                          </a:avLst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133E1" id="Connector: Elbow 60" o:spid="_x0000_s1026" type="#_x0000_t34" style="position:absolute;margin-left:7.65pt;margin-top:185.7pt;width:84.75pt;height:39.3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" adj="98" strokecolor="#0070c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05ABA27" wp14:editId="63A461E7">
                <wp:simplePos x="0" y="0"/>
                <wp:positionH relativeFrom="column">
                  <wp:posOffset>-242570</wp:posOffset>
                </wp:positionH>
                <wp:positionV relativeFrom="paragraph">
                  <wp:posOffset>1113790</wp:posOffset>
                </wp:positionV>
                <wp:extent cx="6985" cy="716280"/>
                <wp:effectExtent l="0" t="0" r="31115" b="2667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5" cy="7162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3E1618" id="Straight Connector 57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1pt,87.7pt" to="-18.55pt,1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7392" behindDoc="0" locked="0" layoutInCell="1" allowOverlap="1" wp14:anchorId="344CBEF3" wp14:editId="1EC89342">
            <wp:simplePos x="0" y="0"/>
            <wp:positionH relativeFrom="margin">
              <wp:posOffset>-459105</wp:posOffset>
            </wp:positionH>
            <wp:positionV relativeFrom="paragraph">
              <wp:posOffset>474980</wp:posOffset>
            </wp:positionV>
            <wp:extent cx="725170" cy="702310"/>
            <wp:effectExtent l="0" t="0" r="0" b="2540"/>
            <wp:wrapNone/>
            <wp:docPr id="21" name="Picture 21" descr="รูปภาพประกอบด้วย ภาพหน้าจอ, ไลน์, จำนวน, แผน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รูปภาพประกอบด้วย ภาพหน้าจอ, ไลน์, จำนวน, แผนภาพ&#10;&#10;คำอธิบายที่สร้างโดยอัตโนมัติ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170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6368" behindDoc="0" locked="0" layoutInCell="1" allowOverlap="1" wp14:anchorId="43A7F453" wp14:editId="0FC6171B">
            <wp:simplePos x="0" y="0"/>
            <wp:positionH relativeFrom="column">
              <wp:posOffset>759460</wp:posOffset>
            </wp:positionH>
            <wp:positionV relativeFrom="paragraph">
              <wp:posOffset>276860</wp:posOffset>
            </wp:positionV>
            <wp:extent cx="791210" cy="1898015"/>
            <wp:effectExtent l="0" t="0" r="8890" b="6985"/>
            <wp:wrapNone/>
            <wp:docPr id="20" name="Picture 20" descr="รูปภาพประกอบด้วย ข้อความ, ตัวอักษร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รูปภาพประกอบด้วย ข้อความ, ตัวอักษร, ภาพหน้าจอ&#10;&#10;คำอธิบายที่สร้างโดยอัตโนมัติ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633922" wp14:editId="1F93B9C6">
                <wp:simplePos x="0" y="0"/>
                <wp:positionH relativeFrom="margin">
                  <wp:posOffset>21314</wp:posOffset>
                </wp:positionH>
                <wp:positionV relativeFrom="paragraph">
                  <wp:posOffset>276777</wp:posOffset>
                </wp:positionV>
                <wp:extent cx="973303" cy="126221"/>
                <wp:effectExtent l="0" t="0" r="36830" b="26670"/>
                <wp:wrapNone/>
                <wp:docPr id="24" name="Connector: Elb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73303" cy="126221"/>
                        </a:xfrm>
                        <a:prstGeom prst="bentConnector3">
                          <a:avLst>
                            <a:gd name="adj1" fmla="val -161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6351FF" id="Connector: Elbow 24" o:spid="_x0000_s1026" type="#_x0000_t34" style="position:absolute;margin-left:1.7pt;margin-top:21.8pt;width:76.65pt;height:9.95pt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" adj="-349" strokecolor="black [3200]" strokeweight="1.5pt">
                <w10:wrap anchorx="margin"/>
              </v:shape>
            </w:pict>
          </mc:Fallback>
        </mc:AlternateContent>
      </w:r>
    </w:p>
    <w:p w14:paraId="63A2403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6287A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9769E7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14AB467" wp14:editId="29F7943C">
                <wp:simplePos x="0" y="0"/>
                <wp:positionH relativeFrom="column">
                  <wp:posOffset>3745865</wp:posOffset>
                </wp:positionH>
                <wp:positionV relativeFrom="paragraph">
                  <wp:posOffset>207645</wp:posOffset>
                </wp:positionV>
                <wp:extent cx="725150" cy="1177442"/>
                <wp:effectExtent l="0" t="0" r="18415" b="22860"/>
                <wp:wrapNone/>
                <wp:docPr id="62" name="Connector: Elbow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150" cy="1177442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F5E01F" id="Connector: Elbow 62" o:spid="_x0000_s1026" type="#_x0000_t34" style="position:absolute;margin-left:294.95pt;margin-top:16.35pt;width:57.1pt;height:92.7p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" adj="21507" strokecolor="black [3213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9FE79D9" wp14:editId="529533B7">
                <wp:simplePos x="0" y="0"/>
                <wp:positionH relativeFrom="column">
                  <wp:posOffset>64494</wp:posOffset>
                </wp:positionH>
                <wp:positionV relativeFrom="paragraph">
                  <wp:posOffset>25317</wp:posOffset>
                </wp:positionV>
                <wp:extent cx="7315" cy="694944"/>
                <wp:effectExtent l="0" t="0" r="31115" b="2921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" cy="694944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FC46F6" id="Straight Connector 58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1pt,2pt" to="5.7pt,5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" strokecolor="#0070c0" strokeweight="1.5pt">
                <v:stroke joinstyle="miter"/>
              </v:line>
            </w:pict>
          </mc:Fallback>
        </mc:AlternateContent>
      </w:r>
    </w:p>
    <w:p w14:paraId="26AA8E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2213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0EDC650" wp14:editId="7CDDD083">
                <wp:simplePos x="0" y="0"/>
                <wp:positionH relativeFrom="column">
                  <wp:posOffset>1173480</wp:posOffset>
                </wp:positionH>
                <wp:positionV relativeFrom="paragraph">
                  <wp:posOffset>271780</wp:posOffset>
                </wp:positionV>
                <wp:extent cx="0" cy="731520"/>
                <wp:effectExtent l="0" t="0" r="38100" b="3048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69C1B6" id="Straight Connector 61" o:spid="_x0000_s1026" style="position:absolute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4pt,21.4pt" to="92.4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" strokecolor="#0070c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4952F8B" wp14:editId="4A4DCE5F">
                <wp:simplePos x="0" y="0"/>
                <wp:positionH relativeFrom="column">
                  <wp:posOffset>1264975</wp:posOffset>
                </wp:positionH>
                <wp:positionV relativeFrom="paragraph">
                  <wp:posOffset>266065</wp:posOffset>
                </wp:positionV>
                <wp:extent cx="0" cy="906780"/>
                <wp:effectExtent l="0" t="0" r="38100" b="2667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67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F3718B" id="Straight Connector 59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20.95pt" to="99.6pt,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728896" behindDoc="0" locked="0" layoutInCell="1" allowOverlap="1" wp14:anchorId="25F2FB6A" wp14:editId="3D712F44">
            <wp:simplePos x="0" y="0"/>
            <wp:positionH relativeFrom="margin">
              <wp:posOffset>-479701</wp:posOffset>
            </wp:positionH>
            <wp:positionV relativeFrom="paragraph">
              <wp:posOffset>123107</wp:posOffset>
            </wp:positionV>
            <wp:extent cx="745689" cy="708342"/>
            <wp:effectExtent l="0" t="0" r="0" b="0"/>
            <wp:wrapNone/>
            <wp:docPr id="47" name="Picture 47" descr="รูปภาพประกอบด้วย ร่าง, แผนภาพ, ไลน์, 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รูปภาพประกอบด้วย ร่าง, แผนภาพ, ไลน์, การวาดภาพ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689" cy="70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64A519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61E9D1B" w14:textId="77777777" w:rsidR="00FD019A" w:rsidRPr="00BC6386" w:rsidRDefault="00FD019A" w:rsidP="00FD019A">
      <w:pPr>
        <w:jc w:val="center"/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ภาพ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3-2</w:t>
      </w:r>
      <w:r w:rsidRPr="00BC6386">
        <w:rPr>
          <w:rFonts w:ascii="TH Sarabun New" w:hAnsi="TH Sarabun New" w:cs="TH Sarabun New"/>
          <w:sz w:val="36"/>
          <w:szCs w:val="36"/>
        </w:rPr>
        <w:t xml:space="preserve">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5F7DD34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lastRenderedPageBreak/>
        <w:t>จากภาพที่ 3-2 วงจรสำหรับควบคุมกระบวนการควบคุมของเหลวแบบ 4 ถัง โดยรายละเอียดดังนี้</w:t>
      </w:r>
    </w:p>
    <w:p w14:paraId="791FF72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6</w:t>
      </w:r>
    </w:p>
    <w:p w14:paraId="5A5A811E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8</w:t>
      </w:r>
    </w:p>
    <w:p w14:paraId="5D183A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D5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RPMW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BTS7960</w:t>
      </w:r>
    </w:p>
    <w:p w14:paraId="0595DC8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R_E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>L_EN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ข้าที่ +</w:t>
      </w:r>
      <w:proofErr w:type="spellStart"/>
      <w:r w:rsidRPr="00CE315A">
        <w:rPr>
          <w:rFonts w:ascii="TH Sarabun New" w:hAnsi="TH Sarabun New" w:cs="TH Sarabun New"/>
          <w:sz w:val="32"/>
          <w:szCs w:val="32"/>
        </w:rPr>
        <w:t>Vcc</w:t>
      </w:r>
      <w:proofErr w:type="spellEnd"/>
    </w:p>
    <w:p w14:paraId="613A67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>เส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RPWM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ขา 10 ของ </w:t>
      </w:r>
      <w:r w:rsidRPr="00CE315A">
        <w:rPr>
          <w:rFonts w:ascii="TH Sarabun New" w:hAnsi="TH Sarabun New" w:cs="TH Sarabun New"/>
          <w:sz w:val="32"/>
          <w:szCs w:val="32"/>
        </w:rPr>
        <w:t>Arduino</w:t>
      </w:r>
    </w:p>
    <w:p w14:paraId="18AE3E1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PLC IW64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มาจากเซ็นเซอร์</w:t>
      </w:r>
    </w:p>
    <w:p w14:paraId="6F906E1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 IW66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รับมาจากเซ็นเซอร์</w:t>
      </w:r>
    </w:p>
    <w:p w14:paraId="12DC469E" w14:textId="77777777" w:rsidR="00FD019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/>
          <w:sz w:val="32"/>
          <w:szCs w:val="32"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278DE2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0931976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</w:p>
    <w:p w14:paraId="4E8AE652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</w:p>
    <w:p w14:paraId="41B2BAB2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B10F8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3ACEE0E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C35644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754F14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0B97ED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74411F1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710C7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F8EB42" w14:textId="77777777" w:rsidR="00FD019A" w:rsidRPr="00BC6386" w:rsidRDefault="00FD019A" w:rsidP="00FD019A">
      <w:pPr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ตาราง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-1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ตารางแสด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Input/Output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PL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90"/>
        <w:gridCol w:w="1345"/>
        <w:gridCol w:w="2409"/>
        <w:gridCol w:w="3052"/>
      </w:tblGrid>
      <w:tr w:rsidR="00FD019A" w:rsidRPr="00CE315A" w14:paraId="1D3F8562" w14:textId="77777777" w:rsidTr="00783058">
        <w:tc>
          <w:tcPr>
            <w:tcW w:w="1435" w:type="dxa"/>
          </w:tcPr>
          <w:p w14:paraId="6866005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/Output</w:t>
            </w:r>
          </w:p>
        </w:tc>
        <w:tc>
          <w:tcPr>
            <w:tcW w:w="1350" w:type="dxa"/>
          </w:tcPr>
          <w:p w14:paraId="2C2800B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430" w:type="dxa"/>
          </w:tcPr>
          <w:p w14:paraId="15B156F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3081" w:type="dxa"/>
          </w:tcPr>
          <w:p w14:paraId="4F62D2D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ำอธิบาย</w:t>
            </w:r>
          </w:p>
        </w:tc>
      </w:tr>
      <w:tr w:rsidR="00FD019A" w:rsidRPr="00CE315A" w14:paraId="4DEC534E" w14:textId="77777777" w:rsidTr="00783058">
        <w:tc>
          <w:tcPr>
            <w:tcW w:w="1435" w:type="dxa"/>
          </w:tcPr>
          <w:p w14:paraId="28ECBD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1D1E256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4</w:t>
            </w:r>
          </w:p>
        </w:tc>
        <w:tc>
          <w:tcPr>
            <w:tcW w:w="2430" w:type="dxa"/>
          </w:tcPr>
          <w:p w14:paraId="288E57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ENSOR TANK 1</w:t>
            </w:r>
          </w:p>
        </w:tc>
        <w:tc>
          <w:tcPr>
            <w:tcW w:w="3081" w:type="dxa"/>
          </w:tcPr>
          <w:p w14:paraId="77BDF85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6AFA6A5" w14:textId="77777777" w:rsidTr="00783058">
        <w:tc>
          <w:tcPr>
            <w:tcW w:w="1435" w:type="dxa"/>
          </w:tcPr>
          <w:p w14:paraId="7E44B8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2D61D09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</w:tc>
        <w:tc>
          <w:tcPr>
            <w:tcW w:w="2430" w:type="dxa"/>
          </w:tcPr>
          <w:p w14:paraId="1C8C97D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58AAACA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2B1C56E1" w14:textId="77777777" w:rsidTr="00783058">
        <w:tc>
          <w:tcPr>
            <w:tcW w:w="1435" w:type="dxa"/>
          </w:tcPr>
          <w:p w14:paraId="3B98BF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6DE7A33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4</w:t>
            </w:r>
          </w:p>
        </w:tc>
        <w:tc>
          <w:tcPr>
            <w:tcW w:w="2430" w:type="dxa"/>
          </w:tcPr>
          <w:p w14:paraId="6A6CF7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SENSOR TANK 1</w:t>
            </w:r>
          </w:p>
        </w:tc>
        <w:tc>
          <w:tcPr>
            <w:tcW w:w="3081" w:type="dxa"/>
          </w:tcPr>
          <w:p w14:paraId="7160D6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4DC8632" w14:textId="77777777" w:rsidTr="00783058">
        <w:tc>
          <w:tcPr>
            <w:tcW w:w="1435" w:type="dxa"/>
          </w:tcPr>
          <w:p w14:paraId="793DAD6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4E326D6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6</w:t>
            </w:r>
          </w:p>
        </w:tc>
        <w:tc>
          <w:tcPr>
            <w:tcW w:w="2430" w:type="dxa"/>
          </w:tcPr>
          <w:p w14:paraId="7F9C2E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2</w:t>
            </w:r>
          </w:p>
        </w:tc>
        <w:tc>
          <w:tcPr>
            <w:tcW w:w="3081" w:type="dxa"/>
          </w:tcPr>
          <w:p w14:paraId="25A0CC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6A5036D0" w14:textId="77777777" w:rsidTr="00783058">
        <w:tc>
          <w:tcPr>
            <w:tcW w:w="1435" w:type="dxa"/>
          </w:tcPr>
          <w:p w14:paraId="3B1503D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3040C9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6</w:t>
            </w:r>
          </w:p>
        </w:tc>
        <w:tc>
          <w:tcPr>
            <w:tcW w:w="2430" w:type="dxa"/>
          </w:tcPr>
          <w:p w14:paraId="408A01D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 1</w:t>
            </w:r>
          </w:p>
        </w:tc>
        <w:tc>
          <w:tcPr>
            <w:tcW w:w="3081" w:type="dxa"/>
          </w:tcPr>
          <w:p w14:paraId="09750BB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  <w:tr w:rsidR="00FD019A" w:rsidRPr="00CE315A" w14:paraId="6EDA913F" w14:textId="77777777" w:rsidTr="00783058">
        <w:tc>
          <w:tcPr>
            <w:tcW w:w="1435" w:type="dxa"/>
          </w:tcPr>
          <w:p w14:paraId="2253ABA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7EECA9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8</w:t>
            </w:r>
          </w:p>
        </w:tc>
        <w:tc>
          <w:tcPr>
            <w:tcW w:w="2430" w:type="dxa"/>
          </w:tcPr>
          <w:p w14:paraId="583D63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UMP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46275A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</w:tbl>
    <w:p w14:paraId="520308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7B8E9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ตารางที่ 3-1 แสดง </w:t>
      </w:r>
      <w:proofErr w:type="spellStart"/>
      <w:r w:rsidRPr="00CE315A">
        <w:rPr>
          <w:rFonts w:ascii="TH Sarabun New" w:hAnsi="TH Sarabun New" w:cs="TH Sarabun New"/>
          <w:sz w:val="32"/>
          <w:szCs w:val="32"/>
        </w:rPr>
        <w:t>Imput</w:t>
      </w:r>
      <w:proofErr w:type="spellEnd"/>
      <w:r w:rsidRPr="00CE315A">
        <w:rPr>
          <w:rFonts w:ascii="TH Sarabun New" w:hAnsi="TH Sarabun New" w:cs="TH Sarabun New"/>
          <w:sz w:val="32"/>
          <w:szCs w:val="32"/>
        </w:rPr>
        <w:t xml:space="preserve"> Out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ควบคุมระดับของเหลวในถังในกระบวนการ 4 ถัง ซึ่งรับค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ซึ่งรับค่ามาจากเซ็นเซอร์ </w:t>
      </w:r>
      <w:r>
        <w:rPr>
          <w:rFonts w:ascii="TH Sarabun New" w:hAnsi="TH Sarabun New" w:cs="TH Sarabun New" w:hint="cs"/>
          <w:sz w:val="32"/>
          <w:szCs w:val="32"/>
          <w:cs/>
        </w:rPr>
        <w:t>คำนวณผ่านส่วน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ออก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4-20 mA </w:t>
      </w:r>
      <w:r w:rsidRPr="00CE315A">
        <w:rPr>
          <w:rFonts w:ascii="TH Sarabun New" w:hAnsi="TH Sarabun New" w:cs="TH Sarabun New"/>
          <w:sz w:val="32"/>
          <w:szCs w:val="32"/>
          <w:cs/>
        </w:rPr>
        <w:t>ไปยัง</w:t>
      </w:r>
      <w:r>
        <w:rPr>
          <w:rFonts w:ascii="TH Sarabun New" w:hAnsi="TH Sarabun New" w:cs="TH Sarabun New"/>
          <w:sz w:val="32"/>
          <w:szCs w:val="32"/>
        </w:rPr>
        <w:t xml:space="preserve"> Output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ผ่าน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วบคุม </w:t>
      </w:r>
      <w:r>
        <w:rPr>
          <w:rFonts w:ascii="TH Sarabun New" w:hAnsi="TH Sarabun New" w:cs="TH Sarabun New"/>
          <w:sz w:val="32"/>
          <w:szCs w:val="32"/>
        </w:rPr>
        <w:t>pump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ห้ทำงานให้ได้ระดับตามที่ต้องการ</w:t>
      </w:r>
    </w:p>
    <w:p w14:paraId="741962A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CE9DAC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27A32B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4F7B7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57A9B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17695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30F27D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DD394F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907266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259AA6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B92A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65EAF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3.3 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>Software</w:t>
      </w:r>
    </w:p>
    <w:p w14:paraId="5CF38E1F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  <w:t>3.3.1 P&amp;ID</w:t>
      </w:r>
    </w:p>
    <w:p w14:paraId="06A0224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Control, Senso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น้ำ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ความสัมพันธ์กั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เริ่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สูบน้ำจากถังเก็บน้ำมาเข้าถังด้านบนสุดโดยผ่าน สัญญาณ 4-20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ใช้ควบคุมโดย</w:t>
      </w:r>
      <w:r w:rsidRPr="00CE315A">
        <w:rPr>
          <w:rFonts w:ascii="TH Sarabun New" w:hAnsi="TH Sarabun New" w:cs="TH Sarabun New"/>
          <w:sz w:val="32"/>
          <w:szCs w:val="32"/>
        </w:rPr>
        <w:t xml:space="preserve"> Controller </w:t>
      </w:r>
      <w:r w:rsidRPr="00CE315A">
        <w:rPr>
          <w:rFonts w:ascii="TH Sarabun New" w:hAnsi="TH Sarabun New" w:cs="TH Sarabun New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 Pressure Sensor (PT)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จะวัดระดับน้ำในถังแต่ละ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นั้นจะส่งระดับไปยัง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3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ตารางแสดงสัญลักษณ์ </w:t>
      </w:r>
      <w:r w:rsidRPr="00CE315A">
        <w:rPr>
          <w:rFonts w:ascii="TH Sarabun New" w:hAnsi="TH Sarabun New" w:cs="TH Sarabun New"/>
          <w:sz w:val="32"/>
          <w:szCs w:val="32"/>
        </w:rPr>
        <w:t xml:space="preserve">P&amp;ID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2</w:t>
      </w:r>
    </w:p>
    <w:p w14:paraId="4850415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46304" behindDoc="0" locked="0" layoutInCell="1" allowOverlap="1" wp14:anchorId="287DB590" wp14:editId="3A2F0FFB">
            <wp:simplePos x="0" y="0"/>
            <wp:positionH relativeFrom="margin">
              <wp:align>center</wp:align>
            </wp:positionH>
            <wp:positionV relativeFrom="paragraph">
              <wp:posOffset>37824</wp:posOffset>
            </wp:positionV>
            <wp:extent cx="4558500" cy="3912539"/>
            <wp:effectExtent l="19050" t="19050" r="13970" b="12065"/>
            <wp:wrapNone/>
            <wp:doc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8500" cy="39125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E81D0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8AF18C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0570FDF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708959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F6052F8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D5BD102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66DF631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38AA60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910D196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54515F3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667D66E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3-3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&amp;ID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กระบวนการควบคุม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ะดับน้ำ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แบบ 4 ถัง</w:t>
      </w:r>
    </w:p>
    <w:p w14:paraId="489A1AE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2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ตารางแสดงสัญลักษณ์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 P&amp;ID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5"/>
        <w:gridCol w:w="3240"/>
        <w:gridCol w:w="1909"/>
        <w:gridCol w:w="2072"/>
      </w:tblGrid>
      <w:tr w:rsidR="00FD019A" w:rsidRPr="00CE315A" w14:paraId="1AD3A9E7" w14:textId="77777777" w:rsidTr="00783058">
        <w:tc>
          <w:tcPr>
            <w:tcW w:w="1075" w:type="dxa"/>
          </w:tcPr>
          <w:p w14:paraId="5B0784D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240" w:type="dxa"/>
          </w:tcPr>
          <w:p w14:paraId="4A80BD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</w:t>
            </w:r>
          </w:p>
        </w:tc>
        <w:tc>
          <w:tcPr>
            <w:tcW w:w="1909" w:type="dxa"/>
          </w:tcPr>
          <w:p w14:paraId="47F089D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2" w:type="dxa"/>
          </w:tcPr>
          <w:p w14:paraId="71E5E01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ลักษณ์</w:t>
            </w:r>
          </w:p>
        </w:tc>
      </w:tr>
      <w:tr w:rsidR="00FD019A" w:rsidRPr="00CE315A" w14:paraId="440ABFBE" w14:textId="77777777" w:rsidTr="00783058">
        <w:trPr>
          <w:trHeight w:val="683"/>
        </w:trPr>
        <w:tc>
          <w:tcPr>
            <w:tcW w:w="1075" w:type="dxa"/>
          </w:tcPr>
          <w:p w14:paraId="4529D60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3240" w:type="dxa"/>
          </w:tcPr>
          <w:p w14:paraId="71041B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lectric Signal</w:t>
            </w:r>
          </w:p>
        </w:tc>
        <w:tc>
          <w:tcPr>
            <w:tcW w:w="1909" w:type="dxa"/>
          </w:tcPr>
          <w:p w14:paraId="45AAE10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ญาณไฟฟ้า</w:t>
            </w:r>
          </w:p>
        </w:tc>
        <w:tc>
          <w:tcPr>
            <w:tcW w:w="2072" w:type="dxa"/>
          </w:tcPr>
          <w:p w14:paraId="4787E93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354E5316" wp14:editId="18D63874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19075</wp:posOffset>
                      </wp:positionV>
                      <wp:extent cx="717550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4B5BF6" id="Straight Connector 10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4pt,17.25pt" to="72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" strokecolor="black [3200]">
                      <v:stroke dashstyle="dash"/>
                    </v:line>
                  </w:pict>
                </mc:Fallback>
              </mc:AlternateContent>
            </w:r>
          </w:p>
        </w:tc>
      </w:tr>
      <w:tr w:rsidR="00FD019A" w:rsidRPr="00CE315A" w14:paraId="6E4A0CA3" w14:textId="77777777" w:rsidTr="00783058">
        <w:trPr>
          <w:trHeight w:val="710"/>
        </w:trPr>
        <w:tc>
          <w:tcPr>
            <w:tcW w:w="1075" w:type="dxa"/>
          </w:tcPr>
          <w:p w14:paraId="6B6AB0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3240" w:type="dxa"/>
          </w:tcPr>
          <w:p w14:paraId="7711F97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strument Supply</w:t>
            </w:r>
          </w:p>
        </w:tc>
        <w:tc>
          <w:tcPr>
            <w:tcW w:w="1909" w:type="dxa"/>
          </w:tcPr>
          <w:p w14:paraId="079D339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ายเชื่อมต่อ</w:t>
            </w:r>
          </w:p>
        </w:tc>
        <w:tc>
          <w:tcPr>
            <w:tcW w:w="2072" w:type="dxa"/>
          </w:tcPr>
          <w:p w14:paraId="34D1C39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6D407C3A" wp14:editId="5DEA9EDA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220345</wp:posOffset>
                      </wp:positionV>
                      <wp:extent cx="673100" cy="3175"/>
                      <wp:effectExtent l="0" t="0" r="31750" b="349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1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5E26BD" id="Straight Connector 9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4pt,17.35pt" to="72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FD019A" w:rsidRPr="00CE315A" w14:paraId="62B43B84" w14:textId="77777777" w:rsidTr="00783058">
        <w:trPr>
          <w:trHeight w:val="719"/>
        </w:trPr>
        <w:tc>
          <w:tcPr>
            <w:tcW w:w="1075" w:type="dxa"/>
          </w:tcPr>
          <w:p w14:paraId="29D3C8A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3240" w:type="dxa"/>
          </w:tcPr>
          <w:p w14:paraId="3CC620E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</w:t>
            </w:r>
          </w:p>
        </w:tc>
        <w:tc>
          <w:tcPr>
            <w:tcW w:w="1909" w:type="dxa"/>
          </w:tcPr>
          <w:p w14:paraId="17E96D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ปั๊มน้ำ</w:t>
            </w:r>
          </w:p>
        </w:tc>
        <w:tc>
          <w:tcPr>
            <w:tcW w:w="2072" w:type="dxa"/>
          </w:tcPr>
          <w:p w14:paraId="71280A8D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color w:val="FFFFFF" w:themeColor="background1"/>
                <w:sz w:val="32"/>
                <w:szCs w:val="32"/>
              </w:rPr>
              <w:drawing>
                <wp:anchor distT="0" distB="0" distL="114300" distR="114300" simplePos="0" relativeHeight="251749376" behindDoc="0" locked="0" layoutInCell="1" allowOverlap="1" wp14:anchorId="0CDCECB0" wp14:editId="5523114D">
                  <wp:simplePos x="0" y="0"/>
                  <wp:positionH relativeFrom="column">
                    <wp:posOffset>331394</wp:posOffset>
                  </wp:positionH>
                  <wp:positionV relativeFrom="paragraph">
                    <wp:posOffset>-6808</wp:posOffset>
                  </wp:positionV>
                  <wp:extent cx="501091" cy="480385"/>
                  <wp:effectExtent l="0" t="0" r="0" b="0"/>
                  <wp:wrapNone/>
                  <wp:docPr id="11" name="Picture 11" descr="รูปภาพประกอบด้วย วงกล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รูปภาพประกอบด้วย วงกลม&#10;&#10;คำอธิบายที่สร้างโดยอัตโนมัติ"/>
                          <pic:cNvPicPr/>
                        </pic:nvPicPr>
                        <pic:blipFill>
                          <a:blip r:embed="rId7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2">
                                    <a14:imgEffect>
                                      <a14:backgroundRemoval t="10000" b="90000" l="10000" r="90000">
                                        <a14:foregroundMark x1="28099" y1="85345" x2="28099" y2="85345"/>
                                        <a14:foregroundMark x1="32231" y1="81897" x2="32231" y2="81897"/>
                                        <a14:foregroundMark x1="66116" y1="81034" x2="66116" y2="81034"/>
                                        <a14:foregroundMark x1="55372" y1="10345" x2="42149" y2="10345"/>
                                        <a14:foregroundMark x1="14876" y1="37069" x2="14876" y2="37069"/>
                                        <a14:foregroundMark x1="14876" y1="42241" x2="14876" y2="42241"/>
                                        <a14:foregroundMark x1="13223" y1="46552" x2="13223" y2="46552"/>
                                        <a14:foregroundMark x1="13223" y1="49138" x2="13223" y2="49138"/>
                                        <a14:foregroundMark x1="81818" y1="42241" x2="81818" y2="42241"/>
                                        <a14:foregroundMark x1="82645" y1="42241" x2="82645" y2="42241"/>
                                        <a14:foregroundMark x1="82645" y1="45690" x2="82645" y2="45690"/>
                                        <a14:backgroundMark x1="91736" y1="35345" x2="91736" y2="35345"/>
                                        <a14:backgroundMark x1="89256" y1="35345" x2="89256" y2="35345"/>
                                        <a14:backgroundMark x1="88430" y1="35345" x2="88430" y2="35345"/>
                                        <a14:backgroundMark x1="90289" y1="45690" x2="90909" y2="50862"/>
                                        <a14:backgroundMark x1="89876" y1="42241" x2="90289" y2="45690"/>
                                        <a14:backgroundMark x1="89256" y1="37069" x2="89876" y2="42241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91" cy="48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829B291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</w:p>
        </w:tc>
      </w:tr>
      <w:tr w:rsidR="00FD019A" w:rsidRPr="00CE315A" w14:paraId="4DE050F3" w14:textId="77777777" w:rsidTr="00783058">
        <w:trPr>
          <w:trHeight w:val="791"/>
        </w:trPr>
        <w:tc>
          <w:tcPr>
            <w:tcW w:w="1075" w:type="dxa"/>
          </w:tcPr>
          <w:p w14:paraId="375C24C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3240" w:type="dxa"/>
          </w:tcPr>
          <w:p w14:paraId="64FC8AE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proofErr w:type="gramStart"/>
            <w:r w:rsidRPr="00CE315A">
              <w:rPr>
                <w:rFonts w:ascii="TH Sarabun New" w:hAnsi="TH Sarabun New" w:cs="TH Sarabun New"/>
                <w:sz w:val="32"/>
                <w:szCs w:val="32"/>
              </w:rPr>
              <w:t>LT :</w:t>
            </w:r>
            <w:proofErr w:type="gramEnd"/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Level Transmitter</w:t>
            </w:r>
          </w:p>
        </w:tc>
        <w:tc>
          <w:tcPr>
            <w:tcW w:w="1909" w:type="dxa"/>
          </w:tcPr>
          <w:p w14:paraId="47690C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ครื่องส่งระดับ</w:t>
            </w:r>
          </w:p>
        </w:tc>
        <w:tc>
          <w:tcPr>
            <w:tcW w:w="2072" w:type="dxa"/>
          </w:tcPr>
          <w:p w14:paraId="2400CDB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753472" behindDoc="0" locked="0" layoutInCell="1" allowOverlap="1" wp14:anchorId="0B92D58A" wp14:editId="178E7FCE">
                  <wp:simplePos x="0" y="0"/>
                  <wp:positionH relativeFrom="column">
                    <wp:posOffset>361035</wp:posOffset>
                  </wp:positionH>
                  <wp:positionV relativeFrom="paragraph">
                    <wp:posOffset>11735</wp:posOffset>
                  </wp:positionV>
                  <wp:extent cx="438404" cy="424282"/>
                  <wp:effectExtent l="0" t="0" r="0" b="0"/>
                  <wp:wrapNone/>
                  <wp:doc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        <pic:cNvPicPr/>
                        </pic:nvPicPr>
                        <pic:blipFill rotWithShape="1"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56" t="7519" r="9669" b="5159"/>
                          <a:stretch/>
                        </pic:blipFill>
                        <pic:spPr bwMode="auto">
                          <a:xfrm>
                            <a:off x="0" y="0"/>
                            <a:ext cx="438404" cy="4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18E5CF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D91054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858D8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19348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4252E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72737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AC5052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364AB4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80B760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BC672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8CD1C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FC6825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8319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86562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1A4649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6AB4052A" w14:textId="77777777" w:rsidR="00FD019A" w:rsidRPr="00CE315A" w:rsidRDefault="00FD019A" w:rsidP="00FD019A">
      <w:pPr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จะ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โดย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ID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บคุ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ค่า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ค่าข้อมูล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ยังสามารถป้อนค่า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>ได้ เพื่อเพิ่มความสะดวกต่อการควบคุมและสังเกตการณ์</w:t>
      </w:r>
    </w:p>
    <w:p w14:paraId="17371652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484078">
        <w:rPr>
          <w:rFonts w:ascii="TH Sarabun New" w:eastAsia="Times New Roman" w:hAnsi="TH Sarabun New" w:cs="TH Sarabun New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754496" behindDoc="0" locked="0" layoutInCell="1" allowOverlap="1" wp14:anchorId="52B3522A" wp14:editId="50C9B29D">
            <wp:simplePos x="0" y="0"/>
            <wp:positionH relativeFrom="margin">
              <wp:align>center</wp:align>
            </wp:positionH>
            <wp:positionV relativeFrom="paragraph">
              <wp:posOffset>617220</wp:posOffset>
            </wp:positionV>
            <wp:extent cx="6184900" cy="4114165"/>
            <wp:effectExtent l="0" t="0" r="6350" b="635"/>
            <wp:wrapNone/>
            <wp:doc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4114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5FF725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</w:p>
    <w:p w14:paraId="7799187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474D4947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B0108E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1C047A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889F70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FD6E99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2CD01AD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  <w:cs/>
        </w:rPr>
      </w:pPr>
    </w:p>
    <w:p w14:paraId="1DC63B4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58DD5FD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B3CD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FE41DE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4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ถัง</w:t>
      </w:r>
    </w:p>
    <w:p w14:paraId="1D5C42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</w:p>
    <w:p w14:paraId="7774929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29B4D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10B058E" w14:textId="77777777" w:rsidR="00FD019A" w:rsidRPr="00195AFD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</w:rPr>
        <w:lastRenderedPageBreak/>
        <w:tab/>
        <w:t xml:space="preserve">3.3.2.2 Flow 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0EE0D89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5520" behindDoc="0" locked="0" layoutInCell="1" allowOverlap="1" wp14:anchorId="47D2CF86" wp14:editId="7D701873">
            <wp:simplePos x="0" y="0"/>
            <wp:positionH relativeFrom="margin">
              <wp:align>center</wp:align>
            </wp:positionH>
            <wp:positionV relativeFrom="paragraph">
              <wp:posOffset>396875</wp:posOffset>
            </wp:positionV>
            <wp:extent cx="3705225" cy="4962525"/>
            <wp:effectExtent l="0" t="0" r="9525" b="9525"/>
            <wp:wrapNone/>
            <wp:docPr id="29" name="Picture 29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diagram of a process&#10;&#10;Description automatically generated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E15DE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ADBA92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7F609C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1D67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6ED251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B3B97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3DFF9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635A1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841EC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9DFD9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B15FAA5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53D6ABA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03432D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D904B8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3AF8FC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5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712BB58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4E0265B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62C45F5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B8473C3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359DC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0" locked="0" layoutInCell="1" allowOverlap="1" wp14:anchorId="5066ECA3" wp14:editId="1791029B">
            <wp:simplePos x="0" y="0"/>
            <wp:positionH relativeFrom="page">
              <wp:align>center</wp:align>
            </wp:positionH>
            <wp:positionV relativeFrom="paragraph">
              <wp:posOffset>9525</wp:posOffset>
            </wp:positionV>
            <wp:extent cx="5274310" cy="2850515"/>
            <wp:effectExtent l="0" t="0" r="2540" b="6985"/>
            <wp:wrapNone/>
            <wp:docPr id="33" name="Picture 33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diagram of a process&#10;&#10;Description automatically generated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73B4B7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6E8781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0F54F41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925AE8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5A4B75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B1AB06A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9EEBF9B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73962C4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(ต่อ)</w:t>
      </w:r>
    </w:p>
    <w:p w14:paraId="7F8EE1A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773A57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A9F084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20CEA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4827E8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D3CB12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C64C9C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19EDD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6999112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C5F56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08CFD58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BDFF24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95EA1C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3 Ladder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3E711F2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ในส่วนนี้ เป็นการรับค่าเซ็นเซอร์มา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%IW6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สัญญาณ 4-20 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มาแปลงเป็น 0-40 และเก็บค่าบันทึกผล</w:t>
      </w:r>
      <w:r>
        <w:rPr>
          <w:rFonts w:ascii="TH Sarabun New" w:hAnsi="TH Sarabun New" w:cs="TH Sarabun New" w:hint="cs"/>
          <w:sz w:val="32"/>
          <w:szCs w:val="32"/>
          <w:cs/>
        </w:rPr>
        <w:t>พร้อมส่งไป</w:t>
      </w:r>
      <w:proofErr w:type="spellStart"/>
      <w:r>
        <w:rPr>
          <w:rFonts w:ascii="TH Sarabun New" w:hAnsi="TH Sarabun New" w:cs="TH Sarabun New" w:hint="cs"/>
          <w:sz w:val="32"/>
          <w:szCs w:val="32"/>
          <w:cs/>
        </w:rPr>
        <w:t>ยีง</w:t>
      </w:r>
      <w:proofErr w:type="spellEnd"/>
      <w:r>
        <w:rPr>
          <w:rFonts w:ascii="TH Sarabun New" w:hAnsi="TH Sarabun New" w:cs="TH Sarabun New" w:hint="cs"/>
          <w:sz w:val="32"/>
          <w:szCs w:val="32"/>
          <w:cs/>
        </w:rPr>
        <w:t xml:space="preserve">หน้าจอ </w:t>
      </w:r>
      <w:r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7</w:t>
      </w:r>
    </w:p>
    <w:p w14:paraId="14C58060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751424" behindDoc="0" locked="0" layoutInCell="1" allowOverlap="1" wp14:anchorId="311DC289" wp14:editId="5DBCCD85">
            <wp:simplePos x="0" y="0"/>
            <wp:positionH relativeFrom="margin">
              <wp:align>right</wp:align>
            </wp:positionH>
            <wp:positionV relativeFrom="paragraph">
              <wp:posOffset>306070</wp:posOffset>
            </wp:positionV>
            <wp:extent cx="5274310" cy="1802130"/>
            <wp:effectExtent l="0" t="0" r="2540" b="7620"/>
            <wp:wrapNone/>
            <wp:docPr id="19" name="Picture 19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screenshot of a computer&#10;&#10;Description automatically generated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AAE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B72C215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C8C4DD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D93CD88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A40C7BA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23B04EF" w14:textId="77777777" w:rsidR="00FD019A" w:rsidRPr="00195AFD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7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Ladder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การอ่านค่าเซ็นเซอร์ตัวที่ 1</w:t>
      </w:r>
    </w:p>
    <w:p w14:paraId="0D3920EA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sz w:val="32"/>
          <w:szCs w:val="32"/>
        </w:rPr>
      </w:pPr>
    </w:p>
    <w:p w14:paraId="63B06D8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Ladde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ับ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าจากผู้ใช้งาน และจะมี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ี่เป็นระดับน้ำของถังที่ได้รับค่ามาจาก เซ็นเซอร์1 และถูกคำนวณ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%DB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ส่งค่า </w:t>
      </w:r>
      <w:r w:rsidRPr="00CE315A">
        <w:rPr>
          <w:rFonts w:ascii="TH Sarabun New" w:hAnsi="TH Sarabun New" w:cs="TH Sarabun New"/>
          <w:sz w:val="32"/>
          <w:szCs w:val="32"/>
        </w:rPr>
        <w:t>MV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1 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%DB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3 และรับค่า เซ็นเซอร์2 และถูกคำนวณก่อนจะส่งออก </w:t>
      </w:r>
      <w:r w:rsidRPr="00CE315A">
        <w:rPr>
          <w:rFonts w:ascii="TH Sarabun New" w:hAnsi="TH Sarabun New" w:cs="TH Sarabun New"/>
          <w:sz w:val="32"/>
          <w:szCs w:val="32"/>
        </w:rPr>
        <w:t xml:space="preserve">MV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ควบคุมการทำง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8</w:t>
      </w:r>
    </w:p>
    <w:p w14:paraId="02678B1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0400" behindDoc="0" locked="0" layoutInCell="1" allowOverlap="1" wp14:anchorId="2F2559A9" wp14:editId="46ED62EA">
            <wp:simplePos x="0" y="0"/>
            <wp:positionH relativeFrom="page">
              <wp:align>center</wp:align>
            </wp:positionH>
            <wp:positionV relativeFrom="paragraph">
              <wp:posOffset>15875</wp:posOffset>
            </wp:positionV>
            <wp:extent cx="5150485" cy="1758315"/>
            <wp:effectExtent l="0" t="0" r="0" b="0"/>
            <wp:wrapNone/>
            <wp:docPr id="18" name="Picture 18" descr="A computer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computer screen shot of a computer&#10;&#10;Description automatically generated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8"/>
                    <a:stretch/>
                  </pic:blipFill>
                  <pic:spPr bwMode="auto">
                    <a:xfrm>
                      <a:off x="0" y="0"/>
                      <a:ext cx="5150485" cy="1758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94F0B01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865FA8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B4A1E9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58423C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95D677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579985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8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Ladder PID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ควบคุมระดับน้ำในถัง</w:t>
      </w:r>
    </w:p>
    <w:p w14:paraId="5EA97A3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ออกแบบ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LC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6C2E71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           การออกแบบ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โดยกระบวนการผลิตและควบคุมคุณภาพของ </w:t>
      </w:r>
      <w:proofErr w:type="spellStart"/>
      <w:r w:rsidRPr="00CE315A">
        <w:rPr>
          <w:rFonts w:ascii="TH Sarabun New" w:hAnsi="TH Sarabun New" w:cs="TH Sarabun New"/>
          <w:sz w:val="32"/>
          <w:szCs w:val="32"/>
        </w:rPr>
        <w:t>Wecon</w:t>
      </w:r>
      <w:proofErr w:type="spellEnd"/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ำเนินการตามระบบการจัดการคุณภาพ </w:t>
      </w:r>
      <w:r w:rsidRPr="00CE315A">
        <w:rPr>
          <w:rFonts w:ascii="TH Sarabun New" w:hAnsi="TH Sarabun New" w:cs="TH Sarabun New"/>
          <w:sz w:val="32"/>
          <w:szCs w:val="32"/>
        </w:rPr>
        <w:t xml:space="preserve">ISO 9001 </w:t>
      </w:r>
      <w:r>
        <w:rPr>
          <w:rFonts w:ascii="TH Sarabun New" w:hAnsi="TH Sarabun New" w:cs="TH Sarabun New" w:hint="cs"/>
          <w:sz w:val="32"/>
          <w:szCs w:val="32"/>
          <w:cs/>
        </w:rPr>
        <w:t>และมี</w:t>
      </w:r>
      <w:r w:rsidRPr="00195AFD">
        <w:rPr>
          <w:rFonts w:ascii="TH Sarabun New" w:hAnsi="TH Sarabun New" w:cs="TH Sarabun New"/>
          <w:sz w:val="32"/>
          <w:szCs w:val="32"/>
          <w:cs/>
        </w:rPr>
        <w:t>มาตรฐานความปลอดภัย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sz w:val="32"/>
          <w:szCs w:val="32"/>
        </w:rPr>
        <w:t>IP65 (</w:t>
      </w:r>
      <w:r w:rsidRPr="00195AFD">
        <w:rPr>
          <w:rFonts w:ascii="TH Sarabun New" w:hAnsi="TH Sarabun New" w:cs="TH Sarabun New"/>
          <w:sz w:val="32"/>
          <w:szCs w:val="32"/>
          <w:cs/>
        </w:rPr>
        <w:t>เฉพาะหน้าจอ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 w:hint="cs"/>
          <w:sz w:val="32"/>
          <w:szCs w:val="32"/>
          <w:cs/>
        </w:rPr>
        <w:t>โดย</w:t>
      </w:r>
      <w:r w:rsidRPr="00CE315A">
        <w:rPr>
          <w:rFonts w:ascii="TH Sarabun New" w:hAnsi="TH Sarabun New" w:cs="TH Sarabun New"/>
          <w:sz w:val="32"/>
          <w:szCs w:val="32"/>
          <w:cs/>
        </w:rPr>
        <w:t>จะใช้เพื่อแสดงผลกระบวนของการควบคุมของเหล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ที่สามารถแสดงผลระดับน้ำและค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CE315A">
        <w:rPr>
          <w:rFonts w:ascii="TH Sarabun New" w:hAnsi="TH Sarabun New" w:cs="TH Sarabun New"/>
          <w:sz w:val="32"/>
          <w:szCs w:val="32"/>
          <w:cs/>
        </w:rPr>
        <w:t>บคุมระดับน้ำได้ตามที่ต้องการ โดยจะมี</w:t>
      </w:r>
      <w:proofErr w:type="spellStart"/>
      <w:r w:rsidRPr="00CE315A">
        <w:rPr>
          <w:rFonts w:ascii="TH Sarabun New" w:hAnsi="TH Sarabun New" w:cs="TH Sarabun New"/>
          <w:sz w:val="32"/>
          <w:szCs w:val="32"/>
          <w:cs/>
        </w:rPr>
        <w:t>สเกล</w:t>
      </w:r>
      <w:proofErr w:type="spellEnd"/>
      <w:r w:rsidRPr="00CE315A">
        <w:rPr>
          <w:rFonts w:ascii="TH Sarabun New" w:hAnsi="TH Sarabun New" w:cs="TH Sarabun New"/>
          <w:sz w:val="32"/>
          <w:szCs w:val="32"/>
          <w:cs/>
        </w:rPr>
        <w:t>ที่แสด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ดับในถัง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ตั้งแต่ </w:t>
      </w:r>
      <w:r w:rsidRPr="00CE315A">
        <w:rPr>
          <w:rFonts w:ascii="TH Sarabun New" w:hAnsi="TH Sarabun New" w:cs="TH Sarabun New"/>
          <w:sz w:val="32"/>
          <w:szCs w:val="32"/>
        </w:rPr>
        <w:t xml:space="preserve">0-100 % </w:t>
      </w:r>
      <w:r w:rsidRPr="00CE315A">
        <w:rPr>
          <w:rFonts w:ascii="TH Sarabun New" w:hAnsi="TH Sarabun New" w:cs="TH Sarabun New"/>
          <w:sz w:val="32"/>
          <w:szCs w:val="32"/>
          <w:cs/>
        </w:rPr>
        <w:t>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Pan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ช้ในการเปิด-ปิด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สดงสถานการณ์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>ของถังที่</w:t>
      </w:r>
      <w:r w:rsidRPr="00CE315A">
        <w:rPr>
          <w:rFonts w:ascii="TH Sarabun New" w:hAnsi="TH Sarabun New" w:cs="TH Sarabun New"/>
          <w:sz w:val="32"/>
          <w:szCs w:val="32"/>
        </w:rPr>
        <w:t xml:space="preserve"> 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ตามลำดับ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9</w:t>
      </w:r>
    </w:p>
    <w:p w14:paraId="1E2896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7568" behindDoc="0" locked="0" layoutInCell="1" allowOverlap="1" wp14:anchorId="1BF87F88" wp14:editId="274133B0">
            <wp:simplePos x="0" y="0"/>
            <wp:positionH relativeFrom="margin">
              <wp:align>right</wp:align>
            </wp:positionH>
            <wp:positionV relativeFrom="paragraph">
              <wp:posOffset>392430</wp:posOffset>
            </wp:positionV>
            <wp:extent cx="5274310" cy="3123565"/>
            <wp:effectExtent l="0" t="0" r="2540" b="635"/>
            <wp:wrapNone/>
            <wp:docPr id="48" name="Picture 4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screenshot of a computer&#10;&#10;Description automatically generated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3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2B45F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5272F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B5ED21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FAF1FF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C6B0002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FEC110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E575F7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68F62B1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6E05A3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7F2AF2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437231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9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เมื่อทำงาน</w:t>
      </w:r>
    </w:p>
    <w:p w14:paraId="724A301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323395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95CBDB7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5E6E4E8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Machine Learning </w:t>
      </w:r>
    </w:p>
    <w:p w14:paraId="55E86070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รับค่า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TC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เข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Python interface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บันทึกค่าข้อ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Ab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 </w:t>
      </w:r>
      <w:r w:rsidRPr="00CE315A">
        <w:rPr>
          <w:rFonts w:ascii="TH Sarabun New" w:hAnsi="TH Sarabun New" w:cs="TH Sarabun New"/>
          <w:sz w:val="32"/>
          <w:szCs w:val="32"/>
        </w:rPr>
        <w:t>Trai</w:t>
      </w:r>
      <w:r>
        <w:rPr>
          <w:rFonts w:ascii="TH Sarabun New" w:hAnsi="TH Sarabun New" w:cs="TH Sarabun New"/>
          <w:sz w:val="32"/>
          <w:szCs w:val="32"/>
        </w:rPr>
        <w:t>ned model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Predic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ว่าปกติหรือไม่ พร้อมทั้งแสดงค่าออก ทางหน้า 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มื่อตรวจพบการทำงานที่ผิดปกติ</w:t>
      </w:r>
    </w:p>
    <w:p w14:paraId="4EC87F7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CE6C0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612BE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1D67E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B28B1C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33938D1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545B11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DA7D9A3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B54F5B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56258F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8FC220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BB10F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2B7EEF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558065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86523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0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Software WinCC</w:t>
      </w:r>
      <w:r w:rsidRPr="00BC638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604CFAA1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437E9B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00D517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9FC23F7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FCA8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E493C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06ABF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E00C932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337D8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56348F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3B42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C53167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A915BB3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577A9A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B484BF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5570BF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AD335AB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3BE924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0FE674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ACC5B6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CDAF44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6DB1A2B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4E87C88D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A25967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F0A8437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การออกแบบกระบวนการ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14:paraId="717EE6CD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 3.4.1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อุปกรณ์ที่ใช้ในโครงงาน</w:t>
      </w:r>
    </w:p>
    <w:p w14:paraId="2C6948D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   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สูง เพื่อ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ประสิทธิภาพในการทำงาน จึงจัดเตรียมอุปกรณ์ ดังแสดงใน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4</w:t>
      </w:r>
    </w:p>
    <w:p w14:paraId="5E1C88C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ตารางรายการอุปกรณ์ที่ใช้งาน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FD019A" w:rsidRPr="00CE315A" w14:paraId="07A8F385" w14:textId="77777777" w:rsidTr="00783058">
        <w:tc>
          <w:tcPr>
            <w:tcW w:w="1658" w:type="dxa"/>
          </w:tcPr>
          <w:p w14:paraId="07B7C2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0" w:name="_Hlk179542599"/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2FAEDA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20F02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74E503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0C2439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0811C513" w14:textId="77777777" w:rsidTr="00783058">
        <w:tc>
          <w:tcPr>
            <w:tcW w:w="1658" w:type="dxa"/>
          </w:tcPr>
          <w:p w14:paraId="7792F71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C1E8C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1B09347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B2E16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421522C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3FE4C846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6E3E8F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69504" behindDoc="0" locked="0" layoutInCell="1" allowOverlap="1" wp14:anchorId="0B68B205" wp14:editId="4A821D71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6C32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1D1A7A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318C3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72C3959" w14:textId="77777777" w:rsidTr="00783058">
        <w:tc>
          <w:tcPr>
            <w:tcW w:w="1658" w:type="dxa"/>
          </w:tcPr>
          <w:p w14:paraId="2CC211C4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C3057F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55AB1DF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0AA07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mergency Stop</w:t>
            </w:r>
          </w:p>
          <w:p w14:paraId="35DDEBB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DA7E14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4C7B5EC7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33EFD24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0528" behindDoc="0" locked="0" layoutInCell="1" allowOverlap="1" wp14:anchorId="7CB057A8" wp14:editId="188F8662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2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62F3C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92E775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6A586A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9F19FFB" w14:textId="77777777" w:rsidTr="00783058">
        <w:tc>
          <w:tcPr>
            <w:tcW w:w="1658" w:type="dxa"/>
          </w:tcPr>
          <w:p w14:paraId="16A0BC0A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F5A81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3E2CE2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ผงหน้าจอสัมผัสขั้นสูง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5AF8162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7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นิ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ละเอีย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7A763E0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1552" behindDoc="0" locked="0" layoutInCell="1" allowOverlap="1" wp14:anchorId="2104068C" wp14:editId="327BF48A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536F3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81914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54097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2B8A4E8" w14:textId="77777777" w:rsidTr="00783058">
        <w:tc>
          <w:tcPr>
            <w:tcW w:w="1658" w:type="dxa"/>
          </w:tcPr>
          <w:p w14:paraId="65932A5C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9CD04E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2941167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Type B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ั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ู่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 kA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ระบบ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ro M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นา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ะทัดรัด (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4106935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วามจุ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A </w:t>
            </w:r>
          </w:p>
          <w:p w14:paraId="344F437A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400 VAC </w:t>
            </w:r>
          </w:p>
          <w:p w14:paraId="5FDC75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2785B28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2816" behindDoc="0" locked="0" layoutInCell="1" allowOverlap="1" wp14:anchorId="58611724" wp14:editId="1FC1A515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1F9CF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AD5B6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C54A3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2BE1F0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001C0FBD" w14:textId="77777777" w:rsidTr="00783058">
        <w:tc>
          <w:tcPr>
            <w:tcW w:w="1658" w:type="dxa"/>
          </w:tcPr>
          <w:p w14:paraId="109B4AED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0962D2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C4E2C5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E071DC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ower Supply DR4524</w:t>
            </w:r>
          </w:p>
          <w:p w14:paraId="620D586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3504E805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24 VDC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จุ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845CCA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3840" behindDoc="0" locked="0" layoutInCell="1" allowOverlap="1" wp14:anchorId="62E6EAC6" wp14:editId="64D61463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 descr="รูปภาพประกอบด้วย แบตเตอรี่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รูปภาพ 1" descr="รูปภาพประกอบด้วย แบตเตอรี่&#10;&#10;คำอธิบายที่สร้างโดยอัตโนมัติ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8C9DF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39FF06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9D62B1C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184091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ED4A0D7" w14:textId="77777777" w:rsidTr="00783058">
        <w:tc>
          <w:tcPr>
            <w:tcW w:w="1658" w:type="dxa"/>
          </w:tcPr>
          <w:p w14:paraId="4F946667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B2965B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4E302613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283185C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CPU 1212c </w:t>
            </w:r>
          </w:p>
          <w:p w14:paraId="0EE56209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10EE9EB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7936" behindDoc="0" locked="0" layoutInCell="1" allowOverlap="1" wp14:anchorId="01508368" wp14:editId="32A5AAA0">
                  <wp:simplePos x="0" y="0"/>
                  <wp:positionH relativeFrom="column">
                    <wp:posOffset>85223</wp:posOffset>
                  </wp:positionH>
                  <wp:positionV relativeFrom="paragraph">
                    <wp:posOffset>27586</wp:posOffset>
                  </wp:positionV>
                  <wp:extent cx="776074" cy="721093"/>
                  <wp:effectExtent l="0" t="0" r="5080" b="3175"/>
                  <wp:wrapNone/>
                  <wp:docPr id="100477107" name="รูปภาพ 1" descr="รูปภาพประกอบด้วย ข้อควา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รูปภาพ 1" descr="รูปภาพประกอบด้วย ข้อความ&#10;&#10;คำอธิบายที่สร้างโดยอัตโนมัติ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074" cy="721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C2CE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E63398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FA32F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267452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bookmarkEnd w:id="0"/>
    </w:tbl>
    <w:p w14:paraId="1E2B306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EB854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5B65BE2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รายการอุปกรณ์ที่ใช้งาน (ต่อ)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7325CDA0" w14:textId="77777777" w:rsidTr="00783058">
        <w:tc>
          <w:tcPr>
            <w:tcW w:w="1659" w:type="dxa"/>
          </w:tcPr>
          <w:p w14:paraId="693DB11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1" w:name="_Hlk179542617"/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EBEC88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781F6D0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68A5C5B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3A9EA4D2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05C3FB9" w14:textId="77777777" w:rsidTr="00783058">
        <w:tc>
          <w:tcPr>
            <w:tcW w:w="1659" w:type="dxa"/>
          </w:tcPr>
          <w:p w14:paraId="0C4E5BF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52A579D" w14:textId="77777777" w:rsidR="00FD019A" w:rsidRPr="00195AFD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95AFD">
              <w:rPr>
                <w:rFonts w:ascii="TH Sarabun New" w:hAnsi="TH Sarabun New" w:cs="TH Sarabun New"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346FEFD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454FC6DE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 24VDC</w:t>
            </w:r>
          </w:p>
          <w:p w14:paraId="208D175B" w14:textId="77777777" w:rsidR="00FD019A" w:rsidRPr="00195AFD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59" w:type="dxa"/>
          </w:tcPr>
          <w:p w14:paraId="5FC5B65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4864" behindDoc="0" locked="0" layoutInCell="1" allowOverlap="1" wp14:anchorId="5CDEF89F" wp14:editId="70F4E2B5">
                  <wp:simplePos x="0" y="0"/>
                  <wp:positionH relativeFrom="column">
                    <wp:posOffset>158446</wp:posOffset>
                  </wp:positionH>
                  <wp:positionV relativeFrom="paragraph">
                    <wp:posOffset>50441</wp:posOffset>
                  </wp:positionV>
                  <wp:extent cx="592313" cy="970059"/>
                  <wp:effectExtent l="0" t="0" r="0" b="190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313" cy="970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F09E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F08F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BBC84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0FE362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70A6D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3BDB88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0A4DF7DB" w14:textId="77777777" w:rsidTr="00783058">
        <w:tc>
          <w:tcPr>
            <w:tcW w:w="1659" w:type="dxa"/>
          </w:tcPr>
          <w:p w14:paraId="5E0576A5" w14:textId="77777777" w:rsidR="00FD019A" w:rsidRPr="00CE315A" w:rsidRDefault="00FD019A" w:rsidP="00783058">
            <w:pPr>
              <w:spacing w:line="276" w:lineRule="auto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A57B0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716C676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ตัดยา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3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มตร สีแดง</w:t>
            </w:r>
          </w:p>
        </w:tc>
        <w:tc>
          <w:tcPr>
            <w:tcW w:w="1659" w:type="dxa"/>
          </w:tcPr>
          <w:p w14:paraId="66C86B7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31CF3D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9984" behindDoc="0" locked="0" layoutInCell="1" allowOverlap="1" wp14:anchorId="7DAA3455" wp14:editId="70C4380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67525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72750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5E954B19" w14:textId="77777777" w:rsidTr="00783058">
        <w:tc>
          <w:tcPr>
            <w:tcW w:w="1659" w:type="dxa"/>
          </w:tcPr>
          <w:p w14:paraId="6C2A303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988E63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03F532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</w:p>
          <w:p w14:paraId="708F48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43EB1C1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2DA1045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91008" behindDoc="0" locked="0" layoutInCell="1" allowOverlap="1" wp14:anchorId="656FE983" wp14:editId="46C438C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1530EFC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16B5B2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210ED37D" w14:textId="77777777" w:rsidTr="00783058">
        <w:tc>
          <w:tcPr>
            <w:tcW w:w="1659" w:type="dxa"/>
          </w:tcPr>
          <w:p w14:paraId="206EED0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A88E5E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0E9F65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9C2C6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145FC86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998DE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88D89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7-1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28EE341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  <w:p w14:paraId="5550D2D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เอาต์พุต : 0-2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8B520F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จำนวนอินพุต/เอาต์พุต : 6 ช่อง</w:t>
            </w:r>
          </w:p>
        </w:tc>
        <w:tc>
          <w:tcPr>
            <w:tcW w:w="1659" w:type="dxa"/>
          </w:tcPr>
          <w:p w14:paraId="77BEEA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5888" behindDoc="0" locked="0" layoutInCell="1" allowOverlap="1" wp14:anchorId="63E683EE" wp14:editId="1D603F0B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231DFE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E6887E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B3265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773D06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7D1A6959" w14:textId="77777777" w:rsidTr="00783058">
        <w:tc>
          <w:tcPr>
            <w:tcW w:w="1659" w:type="dxa"/>
          </w:tcPr>
          <w:p w14:paraId="50D434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7F3021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0A4EA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11</w:t>
            </w:r>
          </w:p>
        </w:tc>
        <w:tc>
          <w:tcPr>
            <w:tcW w:w="1659" w:type="dxa"/>
          </w:tcPr>
          <w:p w14:paraId="11BC743F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5C44F2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71E7D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Water pump</w:t>
            </w:r>
          </w:p>
        </w:tc>
        <w:tc>
          <w:tcPr>
            <w:tcW w:w="1659" w:type="dxa"/>
          </w:tcPr>
          <w:p w14:paraId="47C8AA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รงดันไฟฟ้าที่ใช้งาน : 24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V</w:t>
            </w:r>
          </w:p>
          <w:p w14:paraId="7852CFD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ไฟฟ้าที่ใช้ : 23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BFD5C3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ปริมาณการปั๊มน้ำ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L/</w:t>
            </w:r>
            <w:proofErr w:type="spellStart"/>
            <w:r w:rsidRPr="00CE315A">
              <w:rPr>
                <w:rFonts w:ascii="TH Sarabun New" w:hAnsi="TH Sarabun New" w:cs="TH Sarabun New"/>
                <w:sz w:val="32"/>
                <w:szCs w:val="32"/>
              </w:rPr>
              <w:t>hr</w:t>
            </w:r>
            <w:proofErr w:type="spellEnd"/>
          </w:p>
        </w:tc>
        <w:tc>
          <w:tcPr>
            <w:tcW w:w="1659" w:type="dxa"/>
          </w:tcPr>
          <w:p w14:paraId="61C707B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6912" behindDoc="0" locked="0" layoutInCell="1" allowOverlap="1" wp14:anchorId="105F4CF6" wp14:editId="39F8FEDD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496736</wp:posOffset>
                  </wp:positionV>
                  <wp:extent cx="802716" cy="683894"/>
                  <wp:effectExtent l="0" t="0" r="0" b="2540"/>
                  <wp:wrapNone/>
                  <wp:docPr id="231271352" name="รูปภาพ 1" descr="รูปภาพประกอบด้วย อิเล็กทรอนิกส์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รูปภาพ 1" descr="รูปภาพประกอบด้วย อิเล็กทรอนิกส์&#10;&#10;คำอธิบายที่สร้างโดยอัตโนมัติ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02716" cy="683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2B80B72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3FE1BD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7E0EE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0F40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</w:tr>
      <w:bookmarkEnd w:id="1"/>
    </w:tbl>
    <w:p w14:paraId="7948881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5A64ED0D" w14:textId="77777777" w:rsidTr="00783058">
        <w:tc>
          <w:tcPr>
            <w:tcW w:w="1659" w:type="dxa"/>
          </w:tcPr>
          <w:p w14:paraId="6E9AF2C9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49610E0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2B63992E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6F8388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B9C689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2525B1D" w14:textId="77777777" w:rsidTr="00783058">
        <w:tc>
          <w:tcPr>
            <w:tcW w:w="1659" w:type="dxa"/>
          </w:tcPr>
          <w:p w14:paraId="6CE6EC2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E8B9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D3E817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989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D0C656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2F9A458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C6A3F9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316146B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11A05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7E5DFE8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76FBB9C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3212A44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103590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28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1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1E66B38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AC368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8960" behindDoc="0" locked="0" layoutInCell="1" allowOverlap="1" wp14:anchorId="400A5CD3" wp14:editId="6897DE92">
                  <wp:simplePos x="0" y="0"/>
                  <wp:positionH relativeFrom="column">
                    <wp:posOffset>10367</wp:posOffset>
                  </wp:positionH>
                  <wp:positionV relativeFrom="paragraph">
                    <wp:posOffset>94304</wp:posOffset>
                  </wp:positionV>
                  <wp:extent cx="872735" cy="1552354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735" cy="1552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B3FA1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F8ED8B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1BD3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349EB5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7B8AB4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8F08F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457236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F6DB9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</w:tbl>
    <w:p w14:paraId="1C7E30B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20AE4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0C9ED8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DA9F577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C3A8A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CD8B56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0B39C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578D5D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7B02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2CDEB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068DC5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DA9301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sz w:val="32"/>
          <w:szCs w:val="32"/>
        </w:rPr>
      </w:pPr>
    </w:p>
    <w:p w14:paraId="1946888C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</w:p>
    <w:p w14:paraId="41F12E03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lastRenderedPageBreak/>
        <w:t xml:space="preserve">3.5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การออกแบบโครงสร้าง</w:t>
      </w:r>
    </w:p>
    <w:p w14:paraId="5C7F0A0C" w14:textId="77777777" w:rsidR="00FD019A" w:rsidRPr="00CE315A" w:rsidRDefault="00FD019A" w:rsidP="00FD019A">
      <w:pPr>
        <w:tabs>
          <w:tab w:val="left" w:pos="1524"/>
        </w:tabs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</w:t>
      </w:r>
      <w:r w:rsidRPr="00CE315A">
        <w:rPr>
          <w:rFonts w:ascii="TH Sarabun New" w:hAnsi="TH Sarabun New" w:cs="TH Sarabun New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์ขนาด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5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700 mm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ฐานรองชิ้นงาน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องน้าหนักทั้งหมด </w:t>
      </w:r>
      <w:r w:rsidRPr="00CE315A">
        <w:rPr>
          <w:rFonts w:ascii="TH Sarabun New" w:hAnsi="TH Sarabun New" w:cs="TH Sarabun New"/>
          <w:sz w:val="32"/>
          <w:szCs w:val="32"/>
        </w:rPr>
        <w:t xml:space="preserve">6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CE315A">
        <w:rPr>
          <w:rFonts w:ascii="TH Sarabun New" w:hAnsi="TH Sarabun New" w:cs="TH Sarabun New"/>
          <w:sz w:val="32"/>
          <w:szCs w:val="32"/>
        </w:rPr>
        <w:t xml:space="preserve">650x360x4 mm </w:t>
      </w:r>
      <w:r w:rsidRPr="00CE315A">
        <w:rPr>
          <w:rFonts w:ascii="TH Sarabun New" w:hAnsi="TH Sarabun New" w:cs="TH Sarabun New"/>
          <w:sz w:val="32"/>
          <w:szCs w:val="32"/>
          <w:cs/>
        </w:rPr>
        <w:t>สีข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45 Emergency Stop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LED Green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LC Siemens S7-1200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Type B </w:t>
      </w:r>
      <w:r w:rsidRPr="00CE315A">
        <w:rPr>
          <w:rFonts w:ascii="TH Sarabun New" w:hAnsi="TH Sarabun New" w:cs="TH Sarabun New"/>
          <w:sz w:val="32"/>
          <w:szCs w:val="32"/>
          <w:cs/>
        </w:rPr>
        <w:t>ขั้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ู่ </w:t>
      </w:r>
      <w:r w:rsidRPr="00CE315A">
        <w:rPr>
          <w:rFonts w:ascii="TH Sarabun New" w:hAnsi="TH Sarabun New" w:cs="TH Sarabun New"/>
          <w:sz w:val="32"/>
          <w:szCs w:val="32"/>
        </w:rPr>
        <w:t xml:space="preserve">6 kA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pro 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กะทัดรัด (</w:t>
      </w:r>
      <w:r w:rsidRPr="00CE315A">
        <w:rPr>
          <w:rFonts w:ascii="TH Sarabun New" w:hAnsi="TH Sarabun New" w:cs="TH Sarabun New"/>
          <w:sz w:val="32"/>
          <w:szCs w:val="32"/>
        </w:rPr>
        <w:t xml:space="preserve">S202-B6)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ower Supply 24 VDC 2A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Simens SCALANCE XB005 1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แผงหน้าจอสัมผัสขั้นสูง </w:t>
      </w:r>
      <w:r w:rsidRPr="00CE315A">
        <w:rPr>
          <w:rFonts w:ascii="TH Sarabun New" w:hAnsi="TH Sarabun New" w:cs="TH Sarabun New"/>
          <w:sz w:val="32"/>
          <w:szCs w:val="32"/>
        </w:rPr>
        <w:t xml:space="preserve">PI3070i HMI PI3070iSL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-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1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ประกอบชิ้นงานจริงจะแสดง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13</w:t>
      </w:r>
    </w:p>
    <w:p w14:paraId="10B149DA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7C6ADB5A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A6DFD83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58A36121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0ED22754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F3B6A0E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156058D4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C3C8A45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99136F5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2F6303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9A3A3CF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5D03E8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0FA898A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2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โครงสร้างชิ้นงานที่ออกแบบจากโปรแกรม</w:t>
      </w:r>
    </w:p>
    <w:p w14:paraId="567B798E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9F31154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CECAE10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EDE80E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90385F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7364398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7CBFE47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7E6BE6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A22B89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10FCCBA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62DAFA4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1B82FFF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216289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71F483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6219A3B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3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โครงสร้างชิ้นงานจริงที่ติดตั้งอุปกรณ์เรียบร้อย</w:t>
      </w:r>
    </w:p>
    <w:p w14:paraId="22268AC6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</w:p>
    <w:p w14:paraId="5153C6B1" w14:textId="15FA67EB" w:rsidR="000F2A68" w:rsidRDefault="00FD019A" w:rsidP="000F2A68">
      <w:pPr>
        <w:pStyle w:val="af4"/>
        <w:spacing w:after="0" w:afterAutospacing="0"/>
        <w:ind w:firstLine="720"/>
        <w:jc w:val="distribute"/>
        <w:rPr>
          <w:rFonts w:ascii="TH Sarabun New" w:hAnsi="TH Sarabun New" w:cs="TH Sarabun New" w:hint="cs"/>
          <w:sz w:val="32"/>
          <w:szCs w:val="32"/>
        </w:rPr>
        <w:sectPr w:rsidR="000F2A68" w:rsidSect="00FD019A">
          <w:headerReference w:type="default" r:id="rId9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E315A">
        <w:rPr>
          <w:rFonts w:ascii="TH Sarabun New" w:hAnsi="TH Sarabun New" w:cs="TH Sarabun New"/>
          <w:sz w:val="32"/>
          <w:szCs w:val="32"/>
          <w:cs/>
        </w:rPr>
        <w:t>ส่วนของฮาร์ดแวร์จริงเป็นส่วนที่ใช้ในการควบคุมระดับของเหลวใ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แบบถังคู่ใช้ </w:t>
      </w:r>
      <w:r w:rsidRPr="00CE315A">
        <w:rPr>
          <w:rFonts w:ascii="TH Sarabun New" w:hAnsi="TH Sarabun New" w:cs="TH Sarabun New"/>
          <w:sz w:val="32"/>
          <w:szCs w:val="32"/>
        </w:rPr>
        <w:t xml:space="preserve">PLC Siemens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S7-120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ตัวควบคุม โดยสามารถแสดงบล็อกไดอะแกรมของการควบคุมได้ตามภาพ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-1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ซึ่งแสดงถึงการใช้ตัวควบคุม </w:t>
      </w:r>
      <w:r w:rsidRPr="00CE315A">
        <w:rPr>
          <w:rFonts w:ascii="TH Sarabun New" w:hAnsi="TH Sarabun New" w:cs="TH Sarabun New"/>
          <w:sz w:val="32"/>
          <w:szCs w:val="32"/>
        </w:rPr>
        <w:t xml:space="preserve">PID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ำนวน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ตัวในการควบคุมระบบ โดยใช้การควบคุม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ีวัตถุประสงค์ในการควบคุมระดับของเหลวใน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ให้เป็นไปตามค่าที่ต้องกา</w:t>
      </w:r>
    </w:p>
    <w:p w14:paraId="2A6B4CD6" w14:textId="77777777" w:rsidR="00FD019A" w:rsidRPr="00BE7808" w:rsidRDefault="00FD019A" w:rsidP="000F2A68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lastRenderedPageBreak/>
        <w:t>บทที่4</w:t>
      </w:r>
    </w:p>
    <w:p w14:paraId="716F82A2" w14:textId="77777777" w:rsidR="00FD019A" w:rsidRPr="00BE7808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ผลการทดลองและอภิปรายผลการทดลอง</w:t>
      </w:r>
    </w:p>
    <w:p w14:paraId="5DF37956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ในบทนี้เป็นการกล่าวถึงผลการทดสอบควบคุมระดับของเหลวในกระบวนการ 4 ถัง โดยใช้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>ร่วมกับ</w:t>
      </w:r>
      <w:r w:rsidRPr="00BE7808">
        <w:rPr>
          <w:rFonts w:ascii="TH Sarabun New" w:hAnsi="TH Sarabun New" w:cs="TH Sarabun New"/>
          <w:sz w:val="28"/>
          <w:szCs w:val="32"/>
        </w:rPr>
        <w:t>PID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ใช้การเรียนรู้ของเครื่องเข้ามาตรวจจับการทำงานที่ผิดปกติของกระบวนการ โดยแบ่งเป็นหัวข้อดังต่อไปนี้</w:t>
      </w:r>
    </w:p>
    <w:p w14:paraId="6082B514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1 การเตรียมอุปกรณ์ในการทดลอง</w:t>
      </w:r>
    </w:p>
    <w:p w14:paraId="11699C22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2 การ</w:t>
      </w:r>
      <w:r>
        <w:rPr>
          <w:rFonts w:ascii="TH Sarabun New" w:hAnsi="TH Sarabun New" w:cs="TH Sarabun New" w:hint="cs"/>
          <w:sz w:val="28"/>
          <w:szCs w:val="32"/>
          <w:cs/>
        </w:rPr>
        <w:t xml:space="preserve">ทดสอบการควบคุมระดับน้ำในถังโดยใช้ระบบ </w:t>
      </w:r>
      <w:r>
        <w:rPr>
          <w:rFonts w:ascii="TH Sarabun New" w:hAnsi="TH Sarabun New" w:cs="TH Sarabun New"/>
          <w:sz w:val="28"/>
          <w:szCs w:val="32"/>
        </w:rPr>
        <w:t>PID</w:t>
      </w:r>
    </w:p>
    <w:p w14:paraId="1B976BFE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</w:t>
      </w:r>
      <w:r>
        <w:rPr>
          <w:rFonts w:ascii="TH Sarabun New" w:hAnsi="TH Sarabun New" w:cs="TH Sarabun New" w:hint="cs"/>
          <w:sz w:val="28"/>
          <w:szCs w:val="32"/>
          <w:cs/>
        </w:rPr>
        <w:t>3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การใช้การเรียนรู้ของเครื่อง</w:t>
      </w:r>
    </w:p>
    <w:p w14:paraId="1B16A620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/>
          <w:sz w:val="28"/>
          <w:szCs w:val="32"/>
          <w:cs/>
        </w:rPr>
        <w:tab/>
      </w:r>
    </w:p>
    <w:p w14:paraId="4EEFCB9A" w14:textId="77777777" w:rsidR="00FD019A" w:rsidRPr="00BE7808" w:rsidRDefault="00FD019A" w:rsidP="00FD019A">
      <w:pPr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4.1 การเตรียมอุปกรณ์ในการทดลอง</w:t>
      </w:r>
    </w:p>
    <w:p w14:paraId="6062B2B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หน้าจอ</w:t>
      </w:r>
      <w:r w:rsidRPr="00BE7808">
        <w:rPr>
          <w:rFonts w:ascii="TH Sarabun New" w:hAnsi="TH Sarabun New" w:cs="TH Sarabun New"/>
          <w:sz w:val="28"/>
          <w:szCs w:val="32"/>
        </w:rPr>
        <w:t xml:space="preserve"> HMI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โดยใช้สาย</w:t>
      </w:r>
      <w:r w:rsidRPr="00BE7808">
        <w:rPr>
          <w:rFonts w:ascii="TH Sarabun New" w:hAnsi="TH Sarabun New" w:cs="TH Sarabun New"/>
          <w:sz w:val="28"/>
          <w:szCs w:val="32"/>
        </w:rPr>
        <w:t xml:space="preserve"> LAN 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ผ่าน </w:t>
      </w:r>
      <w:r w:rsidRPr="00BE7808">
        <w:rPr>
          <w:rFonts w:ascii="TH Sarabun New" w:hAnsi="TH Sarabun New" w:cs="TH Sarabun New"/>
          <w:sz w:val="32"/>
          <w:szCs w:val="32"/>
        </w:rPr>
        <w:t>Siemens SCALANCE XB005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</w:t>
      </w:r>
      <w:r w:rsidRPr="00BE780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456E827A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B90490E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294F638C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5AAB3F2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0C62CB2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2DAD8414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74B0BDD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B6EF0DD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CC6A1D1" w14:textId="77777777" w:rsidR="000F2A68" w:rsidRDefault="000F2A68" w:rsidP="00FD019A">
      <w:pPr>
        <w:rPr>
          <w:rFonts w:ascii="TH Sarabun New" w:hAnsi="TH Sarabun New" w:cs="TH Sarabun New"/>
          <w:sz w:val="28"/>
          <w:szCs w:val="32"/>
        </w:rPr>
        <w:sectPr w:rsidR="000F2A68" w:rsidSect="00FD019A">
          <w:headerReference w:type="default" r:id="rId9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2A1B2487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E552B8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5472D33F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541EFA9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437F6EFB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0AD1790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11C3C29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33CC31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1 โครงสร้างการต่ออุปกรณ์แต่ละส่วนเพื่อเตรียมการทดลอง</w:t>
      </w:r>
    </w:p>
    <w:p w14:paraId="5D152D29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107255A4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/>
          <w:sz w:val="28"/>
          <w:szCs w:val="32"/>
        </w:rPr>
        <w:t xml:space="preserve">            </w:t>
      </w:r>
      <w:r>
        <w:rPr>
          <w:rFonts w:ascii="TH Sarabun New" w:hAnsi="TH Sarabun New" w:cs="TH Sarabun New" w:hint="cs"/>
          <w:sz w:val="28"/>
          <w:szCs w:val="32"/>
          <w:cs/>
        </w:rPr>
        <w:t xml:space="preserve">จากภาพที่ 4-1 โครงสร้างชิ้นงานจริงในการเตรียมการทดลอง โดยมีหน้าจอ </w:t>
      </w:r>
      <w:r>
        <w:rPr>
          <w:rFonts w:ascii="TH Sarabun New" w:hAnsi="TH Sarabun New" w:cs="TH Sarabun New"/>
          <w:sz w:val="28"/>
          <w:szCs w:val="32"/>
        </w:rPr>
        <w:t xml:space="preserve">HMI </w:t>
      </w:r>
      <w:r>
        <w:rPr>
          <w:rFonts w:ascii="TH Sarabun New" w:hAnsi="TH Sarabun New" w:cs="TH Sarabun New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0D4C1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BF1A68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8F0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AE304DA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23DECA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CAD554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AD79F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5A2D8652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F86E67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543FB3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6C08FEE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027341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6B071ADE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A9EAACA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40ACFD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2DD43762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2 เปลี่ยนแปลงเซ็ตพอยต์</w:t>
      </w:r>
    </w:p>
    <w:p w14:paraId="415D80FE" w14:textId="77777777" w:rsidR="00FD019A" w:rsidRPr="00AF3E29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28"/>
          <w:szCs w:val="32"/>
        </w:rPr>
        <w:t xml:space="preserve">           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AF3E29">
        <w:rPr>
          <w:rFonts w:ascii="TH Sarabun New" w:hAnsi="TH Sarabun New" w:cs="TH Sarabun New"/>
          <w:sz w:val="32"/>
          <w:szCs w:val="32"/>
        </w:rPr>
        <w:t xml:space="preserve">SP, PV1, PV2, MV1, MV2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>และบันทึกผลทุกๆ 1 วินาทีเป็นเวลา 10 นาที ต่อ 1 เซ็ตพอยต์ และเปลี่ยนเซ็ตพอยต์ไปยังค่าอื่นๆที่ 20</w:t>
      </w:r>
      <w:r w:rsidRPr="00AF3E29">
        <w:rPr>
          <w:rFonts w:ascii="TH Sarabun New" w:hAnsi="TH Sarabun New" w:cs="TH Sarabun New"/>
          <w:sz w:val="32"/>
          <w:szCs w:val="32"/>
        </w:rPr>
        <w:t>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50</w:t>
      </w:r>
      <w:r w:rsidRPr="00AF3E29">
        <w:rPr>
          <w:rFonts w:ascii="TH Sarabun New" w:hAnsi="TH Sarabun New" w:cs="TH Sarabun New"/>
          <w:sz w:val="32"/>
          <w:szCs w:val="32"/>
        </w:rPr>
        <w:t>% 80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AF3E29">
        <w:rPr>
          <w:rFonts w:ascii="TH Sarabun New" w:hAnsi="TH Sarabun New" w:cs="TH Sarabun New"/>
          <w:sz w:val="32"/>
          <w:szCs w:val="32"/>
        </w:rPr>
        <w:t xml:space="preserve"> CSV</w:t>
      </w:r>
    </w:p>
    <w:p w14:paraId="3B2A7AA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67B0EFA0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9E5B07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BB032F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1A087E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68B402D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6729D736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B321CC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C8759FB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F93E1E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774E2E16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D4AF3A9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F72630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24CD13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802F92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51C5223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3 การแจ้งเตือนเมื่อเกิดความผิดปกติ</w:t>
      </w:r>
    </w:p>
    <w:p w14:paraId="1A87D8D1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  <w:cs/>
        </w:rPr>
      </w:pPr>
      <w:r>
        <w:rPr>
          <w:rFonts w:ascii="TH Sarabun New" w:hAnsi="TH Sarabun New" w:cs="TH Sarabun New"/>
          <w:sz w:val="28"/>
          <w:szCs w:val="32"/>
        </w:rPr>
        <w:lastRenderedPageBreak/>
        <w:t xml:space="preserve">       </w:t>
      </w:r>
      <w:r>
        <w:rPr>
          <w:rFonts w:ascii="TH Sarabun New" w:hAnsi="TH Sarabun New" w:cs="TH Sarabun New" w:hint="cs"/>
          <w:sz w:val="28"/>
          <w:szCs w:val="32"/>
          <w:cs/>
        </w:rPr>
        <w:t>จากภาพที่ 4-3 เป็นการแสดงผลผ่านทางหน้าจอ เอชเอ็มไอ ขึ้นแจ้งเตือนว่ากระบวนการควบคุมของเหลวเกิดความผิดปกติขึ้น</w:t>
      </w:r>
    </w:p>
    <w:p w14:paraId="6895841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AF87E94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A1CDE04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07E08A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7E1F00A0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667F40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D09D0A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C96E9F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249A8B43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7DD5DB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  <w:cs/>
        </w:rPr>
      </w:pPr>
    </w:p>
    <w:p w14:paraId="6260D6D2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9"/>
        <w:gridCol w:w="4137"/>
      </w:tblGrid>
      <w:tr w:rsidR="00FD019A" w:rsidRPr="00BE7808" w14:paraId="57DC5F51" w14:textId="77777777" w:rsidTr="00783058">
        <w:tc>
          <w:tcPr>
            <w:tcW w:w="4315" w:type="dxa"/>
          </w:tcPr>
          <w:p w14:paraId="381E2FF9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79233CB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4AC90693" w14:textId="77777777" w:rsidTr="00783058">
        <w:tc>
          <w:tcPr>
            <w:tcW w:w="4315" w:type="dxa"/>
          </w:tcPr>
          <w:p w14:paraId="3C417A9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37080C34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340DC712" w14:textId="77777777" w:rsidTr="00783058">
        <w:tc>
          <w:tcPr>
            <w:tcW w:w="4315" w:type="dxa"/>
          </w:tcPr>
          <w:p w14:paraId="1D0E0D85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Graphic</w:t>
            </w:r>
          </w:p>
        </w:tc>
        <w:tc>
          <w:tcPr>
            <w:tcW w:w="4315" w:type="dxa"/>
          </w:tcPr>
          <w:p w14:paraId="3F29722C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2F85968E" w14:textId="77777777" w:rsidTr="00783058">
        <w:tc>
          <w:tcPr>
            <w:tcW w:w="4315" w:type="dxa"/>
          </w:tcPr>
          <w:p w14:paraId="0F9AC327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3F3D58D4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2EF40511" w14:textId="77777777" w:rsidTr="00783058">
        <w:tc>
          <w:tcPr>
            <w:tcW w:w="4315" w:type="dxa"/>
          </w:tcPr>
          <w:p w14:paraId="32EDA1C0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6163064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7808">
              <w:rPr>
                <w:rFonts w:ascii="TH Sarabun New" w:hAnsi="TH Sarabun New" w:cs="TH Sarabun New"/>
                <w:sz w:val="32"/>
                <w:szCs w:val="32"/>
              </w:rPr>
              <w:t xml:space="preserve">PLC </w:t>
            </w:r>
          </w:p>
        </w:tc>
      </w:tr>
      <w:tr w:rsidR="00FD019A" w:rsidRPr="00BE7808" w14:paraId="51E4B304" w14:textId="77777777" w:rsidTr="00783058">
        <w:tc>
          <w:tcPr>
            <w:tcW w:w="4315" w:type="dxa"/>
          </w:tcPr>
          <w:p w14:paraId="62733703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7912661F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4DB46EC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E09B4D6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FD019A" w14:paraId="27FEC441" w14:textId="77777777" w:rsidTr="00783058">
        <w:tc>
          <w:tcPr>
            <w:tcW w:w="4315" w:type="dxa"/>
          </w:tcPr>
          <w:p w14:paraId="756B3D98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2E26F7D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I3070i</w:t>
            </w:r>
          </w:p>
        </w:tc>
      </w:tr>
      <w:tr w:rsidR="00FD019A" w14:paraId="7325F4E1" w14:textId="77777777" w:rsidTr="00783058">
        <w:tc>
          <w:tcPr>
            <w:tcW w:w="4315" w:type="dxa"/>
          </w:tcPr>
          <w:p w14:paraId="73BBC096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04D82592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800×480 TFT LCD, 16,000k colors</w:t>
            </w:r>
          </w:p>
        </w:tc>
      </w:tr>
      <w:tr w:rsidR="00FD019A" w14:paraId="29D8EA2A" w14:textId="77777777" w:rsidTr="00783058">
        <w:tc>
          <w:tcPr>
            <w:tcW w:w="4315" w:type="dxa"/>
          </w:tcPr>
          <w:p w14:paraId="1230475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612D81C9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</w:tr>
      <w:tr w:rsidR="00FD019A" w14:paraId="209A2FDA" w14:textId="77777777" w:rsidTr="00783058">
        <w:tc>
          <w:tcPr>
            <w:tcW w:w="4315" w:type="dxa"/>
          </w:tcPr>
          <w:p w14:paraId="019C278D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5EA5FAFA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7 </w:t>
            </w:r>
            <w:proofErr w:type="gramStart"/>
            <w:r>
              <w:rPr>
                <w:rFonts w:ascii="TH Sarabun New" w:hAnsi="TH Sarabun New" w:cs="TH Sarabun New"/>
                <w:sz w:val="32"/>
                <w:szCs w:val="32"/>
              </w:rPr>
              <w:t>inch</w:t>
            </w:r>
            <w:proofErr w:type="gramEnd"/>
          </w:p>
        </w:tc>
      </w:tr>
      <w:tr w:rsidR="00FD019A" w14:paraId="0E1B5DDD" w14:textId="77777777" w:rsidTr="00783058">
        <w:tc>
          <w:tcPr>
            <w:tcW w:w="4315" w:type="dxa"/>
          </w:tcPr>
          <w:p w14:paraId="562A73C5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Software</w:t>
            </w:r>
          </w:p>
        </w:tc>
        <w:tc>
          <w:tcPr>
            <w:tcW w:w="4315" w:type="dxa"/>
          </w:tcPr>
          <w:p w14:paraId="35A82189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proofErr w:type="spellStart"/>
            <w:r>
              <w:rPr>
                <w:rFonts w:ascii="TH Sarabun New" w:hAnsi="TH Sarabun New" w:cs="TH Sarabun New"/>
                <w:sz w:val="32"/>
                <w:szCs w:val="32"/>
              </w:rPr>
              <w:t>PIStudio</w:t>
            </w:r>
            <w:proofErr w:type="spellEnd"/>
          </w:p>
        </w:tc>
      </w:tr>
      <w:tr w:rsidR="00FD019A" w14:paraId="2838D29F" w14:textId="77777777" w:rsidTr="00783058">
        <w:tc>
          <w:tcPr>
            <w:tcW w:w="4315" w:type="dxa"/>
          </w:tcPr>
          <w:p w14:paraId="4AEC99A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71CEDE7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RS232, RS422/RS485(2 in 1)</w:t>
            </w:r>
          </w:p>
        </w:tc>
      </w:tr>
    </w:tbl>
    <w:p w14:paraId="26F4E68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C3C3E1B" w14:textId="77777777" w:rsidR="00FD019A" w:rsidRPr="00D06CFE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3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LC Simens S7-1200,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FD019A" w14:paraId="3D92AFE8" w14:textId="77777777" w:rsidTr="00783058">
        <w:tc>
          <w:tcPr>
            <w:tcW w:w="4315" w:type="dxa"/>
          </w:tcPr>
          <w:p w14:paraId="4E275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565CF360" w14:textId="77777777" w:rsidR="00FD019A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 xml:space="preserve">SM00014 CPU 1212C DC/DC/DC </w:t>
            </w:r>
          </w:p>
          <w:p w14:paraId="46F1994B" w14:textId="77777777" w:rsidR="00FD019A" w:rsidRPr="00AF3E29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(6ES7212-1AE40-0XB0)</w:t>
            </w:r>
          </w:p>
        </w:tc>
      </w:tr>
      <w:tr w:rsidR="00FD019A" w14:paraId="26D1C25F" w14:textId="77777777" w:rsidTr="00783058">
        <w:tc>
          <w:tcPr>
            <w:tcW w:w="4315" w:type="dxa"/>
          </w:tcPr>
          <w:p w14:paraId="3F73331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417B009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Analogue, Digital</w:t>
            </w:r>
          </w:p>
        </w:tc>
      </w:tr>
      <w:tr w:rsidR="00FD019A" w14:paraId="4F87FE45" w14:textId="77777777" w:rsidTr="00783058">
        <w:tc>
          <w:tcPr>
            <w:tcW w:w="4315" w:type="dxa"/>
          </w:tcPr>
          <w:p w14:paraId="581A8E7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0DD8C1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gital, Transistor</w:t>
            </w:r>
          </w:p>
        </w:tc>
      </w:tr>
      <w:tr w:rsidR="00FD019A" w14:paraId="552527AA" w14:textId="77777777" w:rsidTr="00783058">
        <w:tc>
          <w:tcPr>
            <w:tcW w:w="4315" w:type="dxa"/>
          </w:tcPr>
          <w:p w14:paraId="2F32884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0A355F3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100 x 90 x 75 mm</w:t>
            </w:r>
          </w:p>
        </w:tc>
      </w:tr>
      <w:tr w:rsidR="00FD019A" w14:paraId="74C30C14" w14:textId="77777777" w:rsidTr="00783058">
        <w:tc>
          <w:tcPr>
            <w:tcW w:w="4315" w:type="dxa"/>
          </w:tcPr>
          <w:p w14:paraId="0D6F7D2D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0921E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24 V dc</w:t>
            </w:r>
          </w:p>
        </w:tc>
      </w:tr>
      <w:tr w:rsidR="00FD019A" w14:paraId="33F66D60" w14:textId="77777777" w:rsidTr="00783058">
        <w:tc>
          <w:tcPr>
            <w:tcW w:w="4315" w:type="dxa"/>
          </w:tcPr>
          <w:p w14:paraId="79B348BC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6DFA3CA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FBD, LAD, SCL</w:t>
            </w:r>
          </w:p>
        </w:tc>
      </w:tr>
    </w:tbl>
    <w:p w14:paraId="0FCEBC18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9128B63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4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FD019A" w14:paraId="1FADB1E8" w14:textId="77777777" w:rsidTr="00783058">
        <w:tc>
          <w:tcPr>
            <w:tcW w:w="4315" w:type="dxa"/>
          </w:tcPr>
          <w:p w14:paraId="2779FDF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0E103AD5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XB005</w:t>
            </w:r>
          </w:p>
        </w:tc>
      </w:tr>
      <w:tr w:rsidR="00FD019A" w14:paraId="5D6A2AB7" w14:textId="77777777" w:rsidTr="00783058">
        <w:tc>
          <w:tcPr>
            <w:tcW w:w="4315" w:type="dxa"/>
          </w:tcPr>
          <w:p w14:paraId="658ED16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3304E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J45</w:t>
            </w:r>
          </w:p>
        </w:tc>
      </w:tr>
      <w:tr w:rsidR="00FD019A" w14:paraId="0464BFCC" w14:textId="77777777" w:rsidTr="00783058">
        <w:tc>
          <w:tcPr>
            <w:tcW w:w="4315" w:type="dxa"/>
          </w:tcPr>
          <w:p w14:paraId="4CF595A8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047B2C7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 Port</w:t>
            </w:r>
          </w:p>
        </w:tc>
      </w:tr>
      <w:tr w:rsidR="00FD019A" w14:paraId="3D9DE644" w14:textId="77777777" w:rsidTr="00783058">
        <w:tc>
          <w:tcPr>
            <w:tcW w:w="4315" w:type="dxa"/>
          </w:tcPr>
          <w:p w14:paraId="281EB94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DB7575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42947828" w14:textId="77777777" w:rsidTr="00783058">
        <w:tc>
          <w:tcPr>
            <w:tcW w:w="4315" w:type="dxa"/>
          </w:tcPr>
          <w:p w14:paraId="6D9793B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6B0BE67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87 mm</w:t>
            </w:r>
          </w:p>
        </w:tc>
      </w:tr>
      <w:tr w:rsidR="00FD019A" w14:paraId="7B8291F8" w14:textId="77777777" w:rsidTr="00783058">
        <w:tc>
          <w:tcPr>
            <w:tcW w:w="4315" w:type="dxa"/>
          </w:tcPr>
          <w:p w14:paraId="54D2812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AB1A13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5B26D2E0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7B74B7E8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5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</w:t>
      </w:r>
      <w:r w:rsidRPr="00D06CFE">
        <w:rPr>
          <w:rFonts w:ascii="TH Sarabun New" w:hAnsi="TH Sarabun New" w:cs="TH Sarabun New"/>
          <w:b/>
          <w:bCs/>
          <w:sz w:val="32"/>
          <w:szCs w:val="32"/>
          <w:cs/>
        </w:rPr>
        <w:t xml:space="preserve">7-1200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FD019A" w14:paraId="541DC4B7" w14:textId="77777777" w:rsidTr="00783058">
        <w:tc>
          <w:tcPr>
            <w:tcW w:w="4315" w:type="dxa"/>
          </w:tcPr>
          <w:p w14:paraId="47C04BF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3730544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M1231</w:t>
            </w:r>
          </w:p>
        </w:tc>
      </w:tr>
      <w:tr w:rsidR="00FD019A" w14:paraId="63351EEA" w14:textId="77777777" w:rsidTr="00783058">
        <w:tc>
          <w:tcPr>
            <w:tcW w:w="4315" w:type="dxa"/>
          </w:tcPr>
          <w:p w14:paraId="15107E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4D825F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5458937E" w14:textId="77777777" w:rsidTr="00783058">
        <w:tc>
          <w:tcPr>
            <w:tcW w:w="4315" w:type="dxa"/>
          </w:tcPr>
          <w:p w14:paraId="07EFDAF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17AFF50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8 Current or Voltage differential inputs</w:t>
            </w:r>
          </w:p>
        </w:tc>
      </w:tr>
      <w:tr w:rsidR="00FD019A" w14:paraId="0E2AF246" w14:textId="77777777" w:rsidTr="00783058">
        <w:tc>
          <w:tcPr>
            <w:tcW w:w="4315" w:type="dxa"/>
          </w:tcPr>
          <w:p w14:paraId="651F233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7696B1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75 mm</w:t>
            </w:r>
          </w:p>
        </w:tc>
      </w:tr>
      <w:tr w:rsidR="00FD019A" w14:paraId="6DC8CD7E" w14:textId="77777777" w:rsidTr="00783058">
        <w:tc>
          <w:tcPr>
            <w:tcW w:w="4315" w:type="dxa"/>
          </w:tcPr>
          <w:p w14:paraId="209D125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44D656B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4B804B04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13CAB631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FD019A" w14:paraId="37BE999C" w14:textId="77777777" w:rsidTr="00783058">
        <w:tc>
          <w:tcPr>
            <w:tcW w:w="4315" w:type="dxa"/>
          </w:tcPr>
          <w:p w14:paraId="62BC323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68DE6B1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12V/24V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DC</w:t>
            </w:r>
          </w:p>
        </w:tc>
      </w:tr>
      <w:tr w:rsidR="00FD019A" w14:paraId="30A9699A" w14:textId="77777777" w:rsidTr="00783058">
        <w:tc>
          <w:tcPr>
            <w:tcW w:w="4315" w:type="dxa"/>
          </w:tcPr>
          <w:p w14:paraId="2617CA1E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79B1AF92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horizontal</w:t>
            </w:r>
          </w:p>
        </w:tc>
      </w:tr>
      <w:tr w:rsidR="00FD019A" w14:paraId="7D58DDE8" w14:textId="77777777" w:rsidTr="00783058">
        <w:tc>
          <w:tcPr>
            <w:tcW w:w="4315" w:type="dxa"/>
          </w:tcPr>
          <w:p w14:paraId="6E4512A2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6AE8BAF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35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L/min</w:t>
            </w:r>
          </w:p>
        </w:tc>
      </w:tr>
      <w:tr w:rsidR="00FD019A" w14:paraId="5834B909" w14:textId="77777777" w:rsidTr="00783058">
        <w:tc>
          <w:tcPr>
            <w:tcW w:w="4315" w:type="dxa"/>
          </w:tcPr>
          <w:p w14:paraId="5546013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79A8B50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IP67</w:t>
            </w:r>
          </w:p>
        </w:tc>
      </w:tr>
      <w:tr w:rsidR="00FD019A" w14:paraId="69104F71" w14:textId="77777777" w:rsidTr="00783058">
        <w:tc>
          <w:tcPr>
            <w:tcW w:w="4315" w:type="dxa"/>
          </w:tcPr>
          <w:p w14:paraId="79AB67CE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3FBA4C5D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40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dB</w:t>
            </w:r>
          </w:p>
        </w:tc>
      </w:tr>
      <w:tr w:rsidR="00FD019A" w14:paraId="25877BB5" w14:textId="77777777" w:rsidTr="00783058">
        <w:tc>
          <w:tcPr>
            <w:tcW w:w="4315" w:type="dxa"/>
          </w:tcPr>
          <w:p w14:paraId="31C4A314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FB107DC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170x160mm</w:t>
            </w:r>
          </w:p>
        </w:tc>
      </w:tr>
    </w:tbl>
    <w:p w14:paraId="59A1A119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28AE2DD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3D20C727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7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FD019A" w14:paraId="77328714" w14:textId="77777777" w:rsidTr="00783058">
        <w:tc>
          <w:tcPr>
            <w:tcW w:w="4315" w:type="dxa"/>
          </w:tcPr>
          <w:p w14:paraId="2D84F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04FF9E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ES-P300</w:t>
            </w:r>
          </w:p>
        </w:tc>
      </w:tr>
      <w:tr w:rsidR="00FD019A" w14:paraId="3387281B" w14:textId="77777777" w:rsidTr="00783058">
        <w:tc>
          <w:tcPr>
            <w:tcW w:w="4315" w:type="dxa"/>
          </w:tcPr>
          <w:p w14:paraId="6874EFA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691A5DA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FD019A" w14:paraId="62960CF6" w14:textId="77777777" w:rsidTr="00783058">
        <w:tc>
          <w:tcPr>
            <w:tcW w:w="4315" w:type="dxa"/>
          </w:tcPr>
          <w:p w14:paraId="631A713E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087744C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-20mA</w:t>
            </w:r>
          </w:p>
        </w:tc>
      </w:tr>
      <w:tr w:rsidR="00FD019A" w14:paraId="4559EB32" w14:textId="77777777" w:rsidTr="00783058">
        <w:tc>
          <w:tcPr>
            <w:tcW w:w="4315" w:type="dxa"/>
          </w:tcPr>
          <w:p w14:paraId="317C199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00EDFEF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S485</w:t>
            </w:r>
          </w:p>
        </w:tc>
      </w:tr>
      <w:tr w:rsidR="00FD019A" w14:paraId="5A06AC55" w14:textId="77777777" w:rsidTr="00783058">
        <w:tc>
          <w:tcPr>
            <w:tcW w:w="4315" w:type="dxa"/>
          </w:tcPr>
          <w:p w14:paraId="25A0A4E0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1EE1DDC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0-0.1 bar</w:t>
            </w:r>
          </w:p>
        </w:tc>
      </w:tr>
      <w:tr w:rsidR="00FD019A" w14:paraId="62AD9507" w14:textId="77777777" w:rsidTr="00783058">
        <w:tc>
          <w:tcPr>
            <w:tcW w:w="4315" w:type="dxa"/>
          </w:tcPr>
          <w:p w14:paraId="4D0E0ED2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2F5B753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G 1/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  <w:r w:rsidRPr="00D06C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</w:tr>
    </w:tbl>
    <w:p w14:paraId="383B0EA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4CADDFBA" w14:textId="77777777" w:rsidR="00FD019A" w:rsidRPr="00502CB2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4.2 </w:t>
      </w:r>
      <w:r w:rsidRPr="001E61C3">
        <w:rPr>
          <w:rFonts w:ascii="TH Sarabun New" w:hAnsi="TH Sarabun New" w:cs="TH Sarabun New"/>
          <w:b/>
          <w:bCs/>
          <w:sz w:val="28"/>
          <w:szCs w:val="32"/>
          <w:cs/>
        </w:rPr>
        <w:t>การ</w:t>
      </w:r>
      <w:r w:rsidRPr="001E61C3">
        <w:rPr>
          <w:rFonts w:ascii="TH Sarabun New" w:hAnsi="TH Sarabun New" w:cs="TH Sarabun New" w:hint="cs"/>
          <w:b/>
          <w:bCs/>
          <w:sz w:val="28"/>
          <w:szCs w:val="32"/>
          <w:cs/>
        </w:rPr>
        <w:t xml:space="preserve">ทดสอบการควบคุมระดับน้ำในถังโดยใช้ระบบ </w:t>
      </w:r>
      <w:r w:rsidRPr="001E61C3">
        <w:rPr>
          <w:rFonts w:ascii="TH Sarabun New" w:hAnsi="TH Sarabun New" w:cs="TH Sarabun New"/>
          <w:b/>
          <w:bCs/>
          <w:sz w:val="28"/>
          <w:szCs w:val="32"/>
        </w:rPr>
        <w:t>PID</w:t>
      </w:r>
    </w:p>
    <w:p w14:paraId="456CD23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ดลองจะใช้ </w:t>
      </w:r>
      <w:r w:rsidRPr="00BE7808">
        <w:rPr>
          <w:rFonts w:ascii="TH Sarabun New" w:hAnsi="TH Sarabun New" w:cs="TH Sarabun New"/>
          <w:sz w:val="32"/>
          <w:szCs w:val="32"/>
        </w:rPr>
        <w:t xml:space="preserve">PLC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ำงาน โดยคำนวณผ่าน </w:t>
      </w:r>
      <w:r w:rsidRPr="00BE7808">
        <w:rPr>
          <w:rFonts w:ascii="TH Sarabun New" w:hAnsi="TH Sarabun New" w:cs="TH Sarabun New"/>
          <w:sz w:val="32"/>
          <w:szCs w:val="32"/>
        </w:rPr>
        <w:t xml:space="preserve">PID_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7AC9542E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 w:rsidRPr="00BE7808">
        <w:rPr>
          <w:rFonts w:ascii="TH Sarabun New" w:hAnsi="TH Sarabun New" w:cs="TH Sarabun New"/>
          <w:sz w:val="32"/>
          <w:szCs w:val="32"/>
        </w:rPr>
        <w:t xml:space="preserve">             4.2.1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การทดลองเมื่อระดับน้ำเริ่มต้นอยู่ที่ 0</w:t>
      </w:r>
      <w:r>
        <w:rPr>
          <w:rFonts w:ascii="TH Sarabun New" w:hAnsi="TH Sarabun New" w:cs="TH Sarabun New"/>
          <w:sz w:val="32"/>
          <w:szCs w:val="32"/>
        </w:rPr>
        <w:t xml:space="preserve">% </w:t>
      </w:r>
      <w:r>
        <w:rPr>
          <w:rFonts w:ascii="TH Sarabun New" w:hAnsi="TH Sarabun New" w:cs="TH Sarabun New" w:hint="cs"/>
          <w:sz w:val="32"/>
          <w:szCs w:val="32"/>
          <w:cs/>
        </w:rPr>
        <w:t>เซ็ตพอยต์ที่ 2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</w:p>
    <w:p w14:paraId="18AF5E80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0 และทำการเติมน้ำเข้าสู่ถัง โดยกำหนดที่ 2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1AC91CA9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5D2FC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1FF8BF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3AA2B7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25199A4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8028A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2A392AA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ภาพที่ 4-2</w:t>
      </w:r>
    </w:p>
    <w:p w14:paraId="483E45F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81010FF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t>4.3 การ</w:t>
      </w: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ทดสอบการควบคุมระดับน้ำในถังโดยใช้ระบบ </w:t>
      </w:r>
      <w:r w:rsidRPr="00502CB2">
        <w:rPr>
          <w:rFonts w:ascii="TH Sarabun New" w:hAnsi="TH Sarabun New" w:cs="TH Sarabun New"/>
          <w:b/>
          <w:bCs/>
          <w:sz w:val="36"/>
          <w:szCs w:val="36"/>
        </w:rPr>
        <w:t>PID</w:t>
      </w:r>
    </w:p>
    <w:p w14:paraId="3B68B37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ควบคุมระดับของเหลวในกระบวนการ 4 ถัง แบบจำลอง โดยใช้ระบบ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ั้นจะทำการ ตั้งค่า </w:t>
      </w:r>
      <w:proofErr w:type="spellStart"/>
      <w:r>
        <w:rPr>
          <w:rFonts w:ascii="TH Sarabun New" w:hAnsi="TH Sarabun New" w:cs="TH Sarabun New"/>
          <w:sz w:val="32"/>
          <w:szCs w:val="32"/>
        </w:rPr>
        <w:t>Kp</w:t>
      </w:r>
      <w:proofErr w:type="spellEnd"/>
      <w:r>
        <w:rPr>
          <w:rFonts w:ascii="TH Sarabun New" w:hAnsi="TH Sarabun New" w:cs="TH Sarabun New"/>
          <w:sz w:val="32"/>
          <w:szCs w:val="32"/>
        </w:rPr>
        <w:t xml:space="preserve">, Ki, </w:t>
      </w:r>
      <w:proofErr w:type="spellStart"/>
      <w:r>
        <w:rPr>
          <w:rFonts w:ascii="TH Sarabun New" w:hAnsi="TH Sarabun New" w:cs="TH Sarabun New"/>
          <w:sz w:val="32"/>
          <w:szCs w:val="32"/>
        </w:rPr>
        <w:t>Kd</w:t>
      </w:r>
      <w:proofErr w:type="spellEnd"/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ให้เหมาะสมต่อการควบคุม</w:t>
      </w:r>
    </w:p>
    <w:p w14:paraId="3AB8E7B8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29E465F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CFEA41E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ตารางที่ 4-... ค่าพารามิเตอร์ที่ใช้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2"/>
        <w:gridCol w:w="4144"/>
      </w:tblGrid>
      <w:tr w:rsidR="00FD019A" w14:paraId="1324B726" w14:textId="77777777" w:rsidTr="00783058">
        <w:tc>
          <w:tcPr>
            <w:tcW w:w="4315" w:type="dxa"/>
          </w:tcPr>
          <w:p w14:paraId="7FEB0B88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4315" w:type="dxa"/>
          </w:tcPr>
          <w:p w14:paraId="77264B53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14:paraId="702BBF5B" w14:textId="77777777" w:rsidTr="00783058">
        <w:tc>
          <w:tcPr>
            <w:tcW w:w="4315" w:type="dxa"/>
          </w:tcPr>
          <w:p w14:paraId="0292FA5C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Proportional gain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(</w:t>
            </w:r>
            <w:proofErr w:type="spellStart"/>
            <w:r>
              <w:rPr>
                <w:rFonts w:ascii="TH Sarabun New" w:hAnsi="TH Sarabun New" w:cs="TH Sarabun New"/>
                <w:sz w:val="32"/>
                <w:szCs w:val="32"/>
              </w:rPr>
              <w:t>Kp</w:t>
            </w:r>
            <w:proofErr w:type="spellEnd"/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)</w:t>
            </w:r>
          </w:p>
        </w:tc>
        <w:tc>
          <w:tcPr>
            <w:tcW w:w="4315" w:type="dxa"/>
          </w:tcPr>
          <w:p w14:paraId="5B9B4ED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.595362E-1</w:t>
            </w:r>
          </w:p>
        </w:tc>
      </w:tr>
      <w:tr w:rsidR="00FD019A" w14:paraId="7E714767" w14:textId="77777777" w:rsidTr="00783058">
        <w:tc>
          <w:tcPr>
            <w:tcW w:w="4315" w:type="dxa"/>
          </w:tcPr>
          <w:p w14:paraId="5958FA9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Integral action time (Ti)</w:t>
            </w:r>
          </w:p>
        </w:tc>
        <w:tc>
          <w:tcPr>
            <w:tcW w:w="4315" w:type="dxa"/>
          </w:tcPr>
          <w:p w14:paraId="45919E43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.605294</w:t>
            </w:r>
          </w:p>
        </w:tc>
      </w:tr>
      <w:tr w:rsidR="00FD019A" w14:paraId="223CE6DE" w14:textId="77777777" w:rsidTr="00783058">
        <w:tc>
          <w:tcPr>
            <w:tcW w:w="4315" w:type="dxa"/>
          </w:tcPr>
          <w:p w14:paraId="5ACD3D2B" w14:textId="77777777" w:rsidR="00FD019A" w:rsidRDefault="00FD019A" w:rsidP="00783058">
            <w:pPr>
              <w:tabs>
                <w:tab w:val="left" w:pos="147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time (Td)</w:t>
            </w:r>
          </w:p>
        </w:tc>
        <w:tc>
          <w:tcPr>
            <w:tcW w:w="4315" w:type="dxa"/>
          </w:tcPr>
          <w:p w14:paraId="0EB0731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17459</w:t>
            </w:r>
          </w:p>
        </w:tc>
      </w:tr>
      <w:tr w:rsidR="00FD019A" w14:paraId="7FAFB863" w14:textId="77777777" w:rsidTr="00783058">
        <w:tc>
          <w:tcPr>
            <w:tcW w:w="4315" w:type="dxa"/>
          </w:tcPr>
          <w:p w14:paraId="1571A97E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delay coefficient (a)</w:t>
            </w:r>
          </w:p>
        </w:tc>
        <w:tc>
          <w:tcPr>
            <w:tcW w:w="4315" w:type="dxa"/>
          </w:tcPr>
          <w:p w14:paraId="44800E41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1</w:t>
            </w:r>
          </w:p>
        </w:tc>
      </w:tr>
      <w:tr w:rsidR="00FD019A" w14:paraId="5C3FFC78" w14:textId="77777777" w:rsidTr="00783058">
        <w:tc>
          <w:tcPr>
            <w:tcW w:w="4315" w:type="dxa"/>
          </w:tcPr>
          <w:p w14:paraId="1341B9EF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Proportional action weighting (b)</w:t>
            </w:r>
          </w:p>
        </w:tc>
        <w:tc>
          <w:tcPr>
            <w:tcW w:w="4315" w:type="dxa"/>
          </w:tcPr>
          <w:p w14:paraId="5B86C4F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  <w:tr w:rsidR="00FD019A" w14:paraId="2002CF20" w14:textId="77777777" w:rsidTr="00783058">
        <w:tc>
          <w:tcPr>
            <w:tcW w:w="4315" w:type="dxa"/>
          </w:tcPr>
          <w:p w14:paraId="1DC56A47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weighting (c)</w:t>
            </w:r>
          </w:p>
        </w:tc>
        <w:tc>
          <w:tcPr>
            <w:tcW w:w="4315" w:type="dxa"/>
          </w:tcPr>
          <w:p w14:paraId="398AE1BC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0</w:t>
            </w:r>
          </w:p>
        </w:tc>
      </w:tr>
      <w:tr w:rsidR="00FD019A" w14:paraId="283983BA" w14:textId="77777777" w:rsidTr="00783058">
        <w:tc>
          <w:tcPr>
            <w:tcW w:w="4315" w:type="dxa"/>
          </w:tcPr>
          <w:p w14:paraId="26D0D2B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Sampling time of PID algorithm</w:t>
            </w:r>
          </w:p>
        </w:tc>
        <w:tc>
          <w:tcPr>
            <w:tcW w:w="4315" w:type="dxa"/>
          </w:tcPr>
          <w:p w14:paraId="342FC8D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.000078E-1</w:t>
            </w:r>
          </w:p>
        </w:tc>
      </w:tr>
    </w:tbl>
    <w:p w14:paraId="417F4E50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BEC2170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ภาพที่ 4- 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การทดลองกระบวนการควบคุมระดับของเหลวในกระบวนการ การทดลองป้อนค่า </w:t>
      </w:r>
      <w:proofErr w:type="spellStart"/>
      <w:r w:rsidRPr="00502CB2">
        <w:rPr>
          <w:rFonts w:ascii="TH Sarabun New" w:hAnsi="TH Sarabun New" w:cs="TH Sarabun New"/>
          <w:sz w:val="32"/>
          <w:szCs w:val="32"/>
        </w:rPr>
        <w:t>Kp,KI</w:t>
      </w:r>
      <w:proofErr w:type="spellEnd"/>
      <w:r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เข้า </w:t>
      </w:r>
      <w:r w:rsidRPr="00502CB2">
        <w:rPr>
          <w:rFonts w:ascii="TH Sarabun New" w:hAnsi="TH Sarabun New" w:cs="TH Sarabun New"/>
          <w:sz w:val="32"/>
          <w:szCs w:val="32"/>
        </w:rPr>
        <w:t xml:space="preserve">Controller </w:t>
      </w:r>
      <w:r w:rsidRPr="00502CB2">
        <w:rPr>
          <w:rFonts w:ascii="TH Sarabun New" w:hAnsi="TH Sarabun New" w:cs="TH Sarabun New"/>
          <w:sz w:val="32"/>
          <w:szCs w:val="32"/>
          <w:cs/>
        </w:rPr>
        <w:t>แล้ว</w:t>
      </w:r>
      <w:r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สังเกตค่าที่ทำให้ระบบสมดุล โดยกำหนด </w:t>
      </w:r>
      <w:r w:rsidRPr="00502CB2">
        <w:rPr>
          <w:rFonts w:ascii="TH Sarabun New" w:hAnsi="TH Sarabun New" w:cs="TH Sarabun New"/>
          <w:sz w:val="32"/>
          <w:szCs w:val="32"/>
        </w:rPr>
        <w:t xml:space="preserve">Setpoin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>
        <w:rPr>
          <w:rFonts w:ascii="TH Sarabun New" w:hAnsi="TH Sarabun New" w:cs="TH Sarabun New"/>
          <w:sz w:val="32"/>
          <w:szCs w:val="32"/>
        </w:rPr>
        <w:t>8</w:t>
      </w:r>
      <w:r w:rsidRPr="00502CB2">
        <w:rPr>
          <w:rFonts w:ascii="TH Sarabun New" w:hAnsi="TH Sarabun New" w:cs="TH Sarabun New"/>
          <w:sz w:val="32"/>
          <w:szCs w:val="32"/>
        </w:rPr>
        <w:t xml:space="preserve">0% </w:t>
      </w:r>
      <w:r w:rsidRPr="00502CB2">
        <w:rPr>
          <w:rFonts w:ascii="TH Sarabun New" w:hAnsi="TH Sarabun New" w:cs="TH Sarabun New"/>
          <w:sz w:val="32"/>
          <w:szCs w:val="32"/>
          <w:cs/>
        </w:rPr>
        <w:t>ผลที่ได้</w:t>
      </w:r>
      <w:r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Pr="00502CB2">
        <w:rPr>
          <w:rFonts w:ascii="TH Sarabun New" w:hAnsi="TH Sarabun New" w:cs="TH Sarabun New"/>
          <w:sz w:val="32"/>
          <w:szCs w:val="32"/>
          <w:cs/>
        </w:rPr>
        <w:lastRenderedPageBreak/>
        <w:t xml:space="preserve">จะยังมีค่า </w:t>
      </w:r>
      <w:r w:rsidRPr="00502CB2">
        <w:rPr>
          <w:rFonts w:ascii="TH Sarabun New" w:hAnsi="TH Sarabun New" w:cs="TH Sarabun New"/>
          <w:sz w:val="32"/>
          <w:szCs w:val="32"/>
        </w:rPr>
        <w:t xml:space="preserve">Undershoo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>
        <w:rPr>
          <w:rFonts w:ascii="TH Sarabun New" w:hAnsi="TH Sarabun New" w:cs="TH Sarabun New" w:hint="cs"/>
          <w:sz w:val="32"/>
          <w:szCs w:val="32"/>
          <w:cs/>
        </w:rPr>
        <w:t>.....</w:t>
      </w:r>
      <w:r w:rsidRPr="00502CB2">
        <w:rPr>
          <w:rFonts w:ascii="TH Sarabun New" w:hAnsi="TH Sarabun New" w:cs="TH Sarabun New"/>
          <w:sz w:val="32"/>
          <w:szCs w:val="32"/>
        </w:rPr>
        <w:t xml:space="preserve">%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แต่ไม่มีค่า </w:t>
      </w:r>
      <w:r w:rsidRPr="00502CB2">
        <w:rPr>
          <w:rFonts w:ascii="TH Sarabun New" w:hAnsi="TH Sarabun New" w:cs="TH Sarabun New"/>
          <w:sz w:val="32"/>
          <w:szCs w:val="32"/>
        </w:rPr>
        <w:t xml:space="preserve">Overshoo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ใช้ระยะเวลาการเข้าสู่ </w:t>
      </w:r>
      <w:r w:rsidRPr="00502CB2">
        <w:rPr>
          <w:rFonts w:ascii="TH Sarabun New" w:hAnsi="TH Sarabun New" w:cs="TH Sarabun New"/>
          <w:sz w:val="32"/>
          <w:szCs w:val="32"/>
        </w:rPr>
        <w:t xml:space="preserve">Setpoin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จะอยู่ที่ </w:t>
      </w:r>
      <w:r w:rsidRPr="00502CB2">
        <w:rPr>
          <w:rFonts w:ascii="TH Sarabun New" w:hAnsi="TH Sarabun New" w:cs="TH Sarabun New"/>
          <w:sz w:val="32"/>
          <w:szCs w:val="32"/>
        </w:rPr>
        <w:t xml:space="preserve">96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วินาทีดังภาพที่ </w:t>
      </w:r>
      <w:r w:rsidRPr="00502CB2">
        <w:rPr>
          <w:rFonts w:ascii="TH Sarabun New" w:hAnsi="TH Sarabun New" w:cs="TH Sarabun New"/>
          <w:sz w:val="32"/>
          <w:szCs w:val="32"/>
        </w:rPr>
        <w:t>4-16</w:t>
      </w:r>
    </w:p>
    <w:p w14:paraId="3CCB9F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AAE0FF9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2A7A517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t>4.3</w:t>
      </w:r>
      <w:r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 </w:t>
      </w:r>
      <w:r w:rsidRPr="001000B2">
        <w:rPr>
          <w:rFonts w:ascii="TH Sarabun New" w:hAnsi="TH Sarabun New" w:cs="TH Sarabun New"/>
          <w:b/>
          <w:bCs/>
          <w:sz w:val="32"/>
          <w:szCs w:val="36"/>
          <w:cs/>
        </w:rPr>
        <w:t>การใช้การเรียนรู้ของเครื่อง</w:t>
      </w:r>
    </w:p>
    <w:p w14:paraId="647530D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ใช้การเรียนรู้ของเครื่องเข้ามาช่วยตรวจสอบความผิดปกติของกระบวนการควบคุมของเหลว เริ่มโดยการเก็บค่า </w:t>
      </w:r>
      <w:r>
        <w:rPr>
          <w:rFonts w:ascii="TH Sarabun New" w:hAnsi="TH Sarabun New" w:cs="TH Sarabun New"/>
          <w:sz w:val="32"/>
          <w:szCs w:val="32"/>
        </w:rPr>
        <w:t>SP, PV1, PV2, MV1, MV2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ข้าในไฟล์ </w:t>
      </w:r>
      <w:r>
        <w:rPr>
          <w:rFonts w:ascii="TH Sarabun New" w:hAnsi="TH Sarabun New" w:cs="TH Sarabun New"/>
          <w:sz w:val="32"/>
          <w:szCs w:val="32"/>
        </w:rPr>
        <w:t xml:space="preserve">CSV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ให้ </w:t>
      </w:r>
      <w:proofErr w:type="spellStart"/>
      <w:r>
        <w:rPr>
          <w:rFonts w:ascii="TH Sarabun New" w:hAnsi="TH Sarabun New" w:cs="TH Sarabun New"/>
          <w:sz w:val="32"/>
          <w:szCs w:val="32"/>
        </w:rPr>
        <w:t>Pythoninterface</w:t>
      </w:r>
      <w:proofErr w:type="spellEnd"/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ียนรู้โดยวิธีของ </w:t>
      </w:r>
      <w:r>
        <w:rPr>
          <w:rFonts w:ascii="TH Sarabun New" w:hAnsi="TH Sarabun New" w:cs="TH Sarabun New"/>
          <w:sz w:val="32"/>
          <w:szCs w:val="32"/>
        </w:rPr>
        <w:t xml:space="preserve">FN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เรียนรู้ค่า </w:t>
      </w:r>
      <w:r>
        <w:rPr>
          <w:rFonts w:ascii="TH Sarabun New" w:hAnsi="TH Sarabun New" w:cs="TH Sarabun New"/>
          <w:sz w:val="32"/>
          <w:szCs w:val="32"/>
        </w:rPr>
        <w:t xml:space="preserve">Featur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ข้อมูล เพื่อให้โมเดลเรียนรู้และตรวจจับความผิดปกติของกระบวนการและแจ้งเตือนผ่านทางหน้าจอ </w:t>
      </w:r>
      <w:r>
        <w:rPr>
          <w:rFonts w:ascii="TH Sarabun New" w:hAnsi="TH Sarabun New" w:cs="TH Sarabun New"/>
          <w:sz w:val="32"/>
          <w:szCs w:val="32"/>
        </w:rPr>
        <w:t xml:space="preserve">HMI </w:t>
      </w:r>
    </w:p>
    <w:p w14:paraId="7EDF2E2C" w14:textId="77777777" w:rsidR="00FD019A" w:rsidRPr="005F5588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52FB432C" w14:textId="77777777" w:rsidR="00FD019A" w:rsidRPr="00502CB2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270305AE" w14:textId="77777777" w:rsidR="00316E5A" w:rsidRPr="00FD019A" w:rsidRDefault="00316E5A"/>
    <w:sectPr w:rsidR="00316E5A" w:rsidRPr="00FD019A" w:rsidSect="00FD019A">
      <w:headerReference w:type="default" r:id="rId95"/>
      <w:pgSz w:w="11906" w:h="16838" w:code="9"/>
      <w:pgMar w:top="216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0FFDECD" w14:textId="77777777" w:rsidR="0003692B" w:rsidRDefault="0003692B" w:rsidP="00FD019A">
      <w:pPr>
        <w:spacing w:after="0" w:line="240" w:lineRule="auto"/>
      </w:pPr>
      <w:r>
        <w:separator/>
      </w:r>
    </w:p>
  </w:endnote>
  <w:endnote w:type="continuationSeparator" w:id="0">
    <w:p w14:paraId="36A2E15C" w14:textId="77777777" w:rsidR="0003692B" w:rsidRDefault="0003692B" w:rsidP="00FD0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5B32CB" w14:textId="77777777" w:rsidR="0003692B" w:rsidRDefault="0003692B" w:rsidP="00FD019A">
      <w:pPr>
        <w:spacing w:after="0" w:line="240" w:lineRule="auto"/>
      </w:pPr>
      <w:r>
        <w:separator/>
      </w:r>
    </w:p>
  </w:footnote>
  <w:footnote w:type="continuationSeparator" w:id="0">
    <w:p w14:paraId="7D919D26" w14:textId="77777777" w:rsidR="0003692B" w:rsidRDefault="0003692B" w:rsidP="00FD0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01381543"/>
      <w:docPartObj>
        <w:docPartGallery w:val="Page Numbers (Top of Page)"/>
        <w:docPartUnique/>
      </w:docPartObj>
    </w:sdtPr>
    <w:sdtContent>
      <w:p w14:paraId="1F50DE31" w14:textId="50CD821C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E44587" w14:textId="77777777" w:rsidR="000F2A68" w:rsidRDefault="000F2A68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D5D7F" w14:textId="2E37524D" w:rsidR="000F2A68" w:rsidRDefault="000F2A68">
    <w:pPr>
      <w:pStyle w:val="ae"/>
      <w:jc w:val="right"/>
    </w:pPr>
  </w:p>
  <w:p w14:paraId="1151903C" w14:textId="77777777" w:rsidR="000F2A68" w:rsidRDefault="000F2A68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34510243"/>
      <w:docPartObj>
        <w:docPartGallery w:val="Page Numbers (Top of Page)"/>
        <w:docPartUnique/>
      </w:docPartObj>
    </w:sdtPr>
    <w:sdtContent>
      <w:p w14:paraId="1B5D1144" w14:textId="519E70C4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005B7A0C" w14:textId="77777777" w:rsidR="000F2A68" w:rsidRDefault="000F2A68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EB5FF" w14:textId="196DCC8B" w:rsidR="000F2A68" w:rsidRDefault="000F2A68">
    <w:pPr>
      <w:pStyle w:val="ae"/>
      <w:jc w:val="right"/>
    </w:pPr>
  </w:p>
  <w:p w14:paraId="6DD8DC90" w14:textId="77777777" w:rsidR="000F2A68" w:rsidRDefault="000F2A68">
    <w:pPr>
      <w:pStyle w:val="a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1419626"/>
      <w:docPartObj>
        <w:docPartGallery w:val="Page Numbers (Top of Page)"/>
        <w:docPartUnique/>
      </w:docPartObj>
    </w:sdtPr>
    <w:sdtContent>
      <w:p w14:paraId="41ED8F87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A7FA52" w14:textId="77777777" w:rsidR="000F2A68" w:rsidRDefault="000F2A68">
    <w:pPr>
      <w:pStyle w:val="a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5046DB" w14:textId="4883407E" w:rsidR="000F2A68" w:rsidRDefault="000F2A68">
    <w:pPr>
      <w:pStyle w:val="ae"/>
      <w:jc w:val="right"/>
    </w:pPr>
  </w:p>
  <w:p w14:paraId="24BB3400" w14:textId="77777777" w:rsidR="000F2A68" w:rsidRDefault="000F2A68">
    <w:pPr>
      <w:pStyle w:val="a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58885120"/>
      <w:docPartObj>
        <w:docPartGallery w:val="Page Numbers (Top of Page)"/>
        <w:docPartUnique/>
      </w:docPartObj>
    </w:sdtPr>
    <w:sdtContent>
      <w:p w14:paraId="0ABD9C3C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71F6C09" w14:textId="77777777" w:rsidR="000F2A68" w:rsidRDefault="000F2A68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0257094">
    <w:abstractNumId w:val="8"/>
  </w:num>
  <w:num w:numId="2" w16cid:durableId="1224682782">
    <w:abstractNumId w:val="2"/>
  </w:num>
  <w:num w:numId="3" w16cid:durableId="646712897">
    <w:abstractNumId w:val="11"/>
  </w:num>
  <w:num w:numId="4" w16cid:durableId="481888832">
    <w:abstractNumId w:val="7"/>
  </w:num>
  <w:num w:numId="5" w16cid:durableId="657195652">
    <w:abstractNumId w:val="3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40"/>
    <w:rsid w:val="0003692B"/>
    <w:rsid w:val="00040BE1"/>
    <w:rsid w:val="000F2A68"/>
    <w:rsid w:val="00142F89"/>
    <w:rsid w:val="002A15A6"/>
    <w:rsid w:val="00316E5A"/>
    <w:rsid w:val="00D50877"/>
    <w:rsid w:val="00FD019A"/>
    <w:rsid w:val="00FD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9B0104"/>
  <w15:chartTrackingRefBased/>
  <w15:docId w15:val="{3BF14DCA-B171-4D13-8109-38F88F50B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9A"/>
  </w:style>
  <w:style w:type="paragraph" w:styleId="1">
    <w:name w:val="heading 1"/>
    <w:basedOn w:val="a"/>
    <w:next w:val="a"/>
    <w:link w:val="10"/>
    <w:uiPriority w:val="9"/>
    <w:qFormat/>
    <w:rsid w:val="00FD5140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D5140"/>
    <w:pPr>
      <w:keepNext/>
      <w:keepLines/>
      <w:spacing w:before="120" w:after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D5140"/>
    <w:pPr>
      <w:keepNext/>
      <w:keepLines/>
      <w:spacing w:before="120" w:after="4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51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D514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D51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D51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D51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D51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FD514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D514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FD514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D514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D514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D514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D514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D514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D5140"/>
    <w:pPr>
      <w:spacing w:after="4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FD514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FD51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FD514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FD51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FD514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D514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D514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D514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FD514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FD5140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">
    <w:name w:val="หัวกระดาษ อักขระ"/>
    <w:basedOn w:val="a0"/>
    <w:link w:val="ae"/>
    <w:uiPriority w:val="99"/>
    <w:rsid w:val="00FD019A"/>
  </w:style>
  <w:style w:type="paragraph" w:styleId="af0">
    <w:name w:val="footer"/>
    <w:basedOn w:val="a"/>
    <w:link w:val="af1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1">
    <w:name w:val="ท้ายกระดาษ อักขระ"/>
    <w:basedOn w:val="a0"/>
    <w:link w:val="af0"/>
    <w:uiPriority w:val="99"/>
    <w:rsid w:val="00FD019A"/>
  </w:style>
  <w:style w:type="paragraph" w:styleId="af2">
    <w:name w:val="caption"/>
    <w:basedOn w:val="a"/>
    <w:next w:val="a"/>
    <w:uiPriority w:val="35"/>
    <w:unhideWhenUsed/>
    <w:qFormat/>
    <w:rsid w:val="00FD019A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af3">
    <w:name w:val="Table Grid"/>
    <w:basedOn w:val="a1"/>
    <w:uiPriority w:val="39"/>
    <w:rsid w:val="00FD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Normal (Web)"/>
    <w:basedOn w:val="a"/>
    <w:uiPriority w:val="99"/>
    <w:semiHidden/>
    <w:unhideWhenUsed/>
    <w:rsid w:val="00FD019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a0"/>
    <w:rsid w:val="00FD019A"/>
  </w:style>
  <w:style w:type="character" w:customStyle="1" w:styleId="mord">
    <w:name w:val="mord"/>
    <w:basedOn w:val="a0"/>
    <w:rsid w:val="00FD019A"/>
  </w:style>
  <w:style w:type="character" w:customStyle="1" w:styleId="mopen">
    <w:name w:val="mopen"/>
    <w:basedOn w:val="a0"/>
    <w:rsid w:val="00FD019A"/>
  </w:style>
  <w:style w:type="character" w:customStyle="1" w:styleId="mclose">
    <w:name w:val="mclose"/>
    <w:basedOn w:val="a0"/>
    <w:rsid w:val="00FD019A"/>
  </w:style>
  <w:style w:type="character" w:customStyle="1" w:styleId="mrel">
    <w:name w:val="mrel"/>
    <w:basedOn w:val="a0"/>
    <w:rsid w:val="00FD019A"/>
  </w:style>
  <w:style w:type="character" w:customStyle="1" w:styleId="vlist-s">
    <w:name w:val="vlist-s"/>
    <w:basedOn w:val="a0"/>
    <w:rsid w:val="00FD019A"/>
  </w:style>
  <w:style w:type="character" w:customStyle="1" w:styleId="mbin">
    <w:name w:val="mbin"/>
    <w:basedOn w:val="a0"/>
    <w:rsid w:val="00FD019A"/>
  </w:style>
  <w:style w:type="character" w:customStyle="1" w:styleId="mop">
    <w:name w:val="mop"/>
    <w:basedOn w:val="a0"/>
    <w:rsid w:val="00FD019A"/>
  </w:style>
  <w:style w:type="character" w:customStyle="1" w:styleId="katex-error">
    <w:name w:val="katex-error"/>
    <w:basedOn w:val="a0"/>
    <w:rsid w:val="00FD0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2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0.bin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84" Type="http://schemas.openxmlformats.org/officeDocument/2006/relationships/image" Target="media/image59.png"/><Relationship Id="rId89" Type="http://schemas.openxmlformats.org/officeDocument/2006/relationships/image" Target="media/image64.jpeg"/><Relationship Id="rId16" Type="http://schemas.openxmlformats.org/officeDocument/2006/relationships/image" Target="media/image7.png"/><Relationship Id="rId11" Type="http://schemas.openxmlformats.org/officeDocument/2006/relationships/image" Target="media/image2.png"/><Relationship Id="rId32" Type="http://schemas.openxmlformats.org/officeDocument/2006/relationships/oleObject" Target="embeddings/oleObject6.bin"/><Relationship Id="rId37" Type="http://schemas.openxmlformats.org/officeDocument/2006/relationships/image" Target="media/image20.wmf"/><Relationship Id="rId53" Type="http://schemas.openxmlformats.org/officeDocument/2006/relationships/image" Target="media/image32.png"/><Relationship Id="rId58" Type="http://schemas.microsoft.com/office/2007/relationships/hdphoto" Target="media/hdphoto2.wdp"/><Relationship Id="rId74" Type="http://schemas.openxmlformats.org/officeDocument/2006/relationships/image" Target="media/image50.png"/><Relationship Id="rId79" Type="http://schemas.openxmlformats.org/officeDocument/2006/relationships/image" Target="media/image55.png"/><Relationship Id="rId5" Type="http://schemas.openxmlformats.org/officeDocument/2006/relationships/webSettings" Target="webSettings.xml"/><Relationship Id="rId90" Type="http://schemas.openxmlformats.org/officeDocument/2006/relationships/image" Target="media/image65.png"/><Relationship Id="rId95" Type="http://schemas.openxmlformats.org/officeDocument/2006/relationships/header" Target="header7.xml"/><Relationship Id="rId22" Type="http://schemas.openxmlformats.org/officeDocument/2006/relationships/image" Target="media/image11.png"/><Relationship Id="rId27" Type="http://schemas.openxmlformats.org/officeDocument/2006/relationships/oleObject" Target="embeddings/oleObject4.bin"/><Relationship Id="rId43" Type="http://schemas.openxmlformats.org/officeDocument/2006/relationships/image" Target="media/image25.png"/><Relationship Id="rId48" Type="http://schemas.openxmlformats.org/officeDocument/2006/relationships/image" Target="media/image29.png"/><Relationship Id="rId64" Type="http://schemas.openxmlformats.org/officeDocument/2006/relationships/image" Target="media/image41.png"/><Relationship Id="rId69" Type="http://schemas.openxmlformats.org/officeDocument/2006/relationships/image" Target="media/image46.jpeg"/><Relationship Id="rId80" Type="http://schemas.openxmlformats.org/officeDocument/2006/relationships/image" Target="media/image56.jpeg"/><Relationship Id="rId85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54" Type="http://schemas.microsoft.com/office/2007/relationships/hdphoto" Target="media/hdphoto1.wdp"/><Relationship Id="rId62" Type="http://schemas.openxmlformats.org/officeDocument/2006/relationships/image" Target="media/image39.png"/><Relationship Id="rId70" Type="http://schemas.openxmlformats.org/officeDocument/2006/relationships/image" Target="media/image47.png"/><Relationship Id="rId75" Type="http://schemas.openxmlformats.org/officeDocument/2006/relationships/image" Target="media/image51.png"/><Relationship Id="rId83" Type="http://schemas.openxmlformats.org/officeDocument/2006/relationships/image" Target="media/image58.jpeg"/><Relationship Id="rId88" Type="http://schemas.openxmlformats.org/officeDocument/2006/relationships/image" Target="media/image63.jpeg"/><Relationship Id="rId91" Type="http://schemas.openxmlformats.org/officeDocument/2006/relationships/image" Target="media/image66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Relationship Id="rId57" Type="http://schemas.openxmlformats.org/officeDocument/2006/relationships/image" Target="media/image35.png"/><Relationship Id="rId10" Type="http://schemas.openxmlformats.org/officeDocument/2006/relationships/image" Target="media/image1.png"/><Relationship Id="rId31" Type="http://schemas.openxmlformats.org/officeDocument/2006/relationships/image" Target="media/image17.wmf"/><Relationship Id="rId44" Type="http://schemas.openxmlformats.org/officeDocument/2006/relationships/image" Target="media/image26.png"/><Relationship Id="rId52" Type="http://schemas.openxmlformats.org/officeDocument/2006/relationships/header" Target="header4.xml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1.png"/><Relationship Id="rId94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9" Type="http://schemas.openxmlformats.org/officeDocument/2006/relationships/image" Target="media/image21.jpeg"/><Relationship Id="rId34" Type="http://schemas.openxmlformats.org/officeDocument/2006/relationships/oleObject" Target="embeddings/oleObject7.bin"/><Relationship Id="rId50" Type="http://schemas.openxmlformats.org/officeDocument/2006/relationships/image" Target="media/image31.png"/><Relationship Id="rId55" Type="http://schemas.openxmlformats.org/officeDocument/2006/relationships/image" Target="media/image33.jpeg"/><Relationship Id="rId76" Type="http://schemas.openxmlformats.org/officeDocument/2006/relationships/image" Target="media/image52.pn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openxmlformats.org/officeDocument/2006/relationships/image" Target="media/image67.jpe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3.bin"/><Relationship Id="rId40" Type="http://schemas.openxmlformats.org/officeDocument/2006/relationships/image" Target="media/image22.jpeg"/><Relationship Id="rId45" Type="http://schemas.openxmlformats.org/officeDocument/2006/relationships/image" Target="media/image27.png"/><Relationship Id="rId66" Type="http://schemas.openxmlformats.org/officeDocument/2006/relationships/image" Target="media/image43.png"/><Relationship Id="rId87" Type="http://schemas.openxmlformats.org/officeDocument/2006/relationships/image" Target="media/image62.png"/><Relationship Id="rId61" Type="http://schemas.openxmlformats.org/officeDocument/2006/relationships/image" Target="media/image38.png"/><Relationship Id="rId82" Type="http://schemas.microsoft.com/office/2007/relationships/hdphoto" Target="media/hdphoto4.wdp"/><Relationship Id="rId19" Type="http://schemas.openxmlformats.org/officeDocument/2006/relationships/image" Target="media/image9.png"/><Relationship Id="rId14" Type="http://schemas.openxmlformats.org/officeDocument/2006/relationships/image" Target="media/image5.png"/><Relationship Id="rId30" Type="http://schemas.openxmlformats.org/officeDocument/2006/relationships/oleObject" Target="embeddings/oleObject5.bin"/><Relationship Id="rId35" Type="http://schemas.openxmlformats.org/officeDocument/2006/relationships/image" Target="media/image19.wmf"/><Relationship Id="rId56" Type="http://schemas.openxmlformats.org/officeDocument/2006/relationships/image" Target="media/image34.jpeg"/><Relationship Id="rId77" Type="http://schemas.openxmlformats.org/officeDocument/2006/relationships/image" Target="media/image53.png"/><Relationship Id="rId8" Type="http://schemas.openxmlformats.org/officeDocument/2006/relationships/header" Target="header1.xml"/><Relationship Id="rId51" Type="http://schemas.openxmlformats.org/officeDocument/2006/relationships/header" Target="header3.xml"/><Relationship Id="rId72" Type="http://schemas.microsoft.com/office/2007/relationships/hdphoto" Target="media/hdphoto3.wdp"/><Relationship Id="rId93" Type="http://schemas.openxmlformats.org/officeDocument/2006/relationships/header" Target="head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CB0A6-96DC-42ED-9C65-E6F0BF78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50</Pages>
  <Words>5199</Words>
  <Characters>29635</Characters>
  <Application>Microsoft Office Word</Application>
  <DocSecurity>0</DocSecurity>
  <Lines>246</Lines>
  <Paragraphs>6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3</cp:revision>
  <dcterms:created xsi:type="dcterms:W3CDTF">2024-11-20T04:46:00Z</dcterms:created>
  <dcterms:modified xsi:type="dcterms:W3CDTF">2024-11-20T05:11:00Z</dcterms:modified>
</cp:coreProperties>
</file>